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22F936C9" w:rsidR="00EE28EB" w:rsidRPr="0033735D" w:rsidRDefault="005D6572">
      <w:pPr>
        <w:pStyle w:val="Author"/>
        <w:rPr>
          <w:vertAlign w:val="superscript"/>
        </w:rPr>
      </w:pPr>
      <w:r>
        <w:t>John Steinberg,</w:t>
      </w:r>
      <w:r w:rsidR="0046750E">
        <w:t xml:space="preserve"> Amir Harati and </w:t>
      </w:r>
      <w:r>
        <w:t>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1BEA85FB" w:rsidR="00EE28EB" w:rsidRPr="00BB726A" w:rsidRDefault="00BB726A" w:rsidP="00EE28EB">
      <w:pPr>
        <w:pStyle w:val="email"/>
      </w:pPr>
      <w:r w:rsidRPr="00771DC9">
        <w:t>john.steinberg@temple.edu</w:t>
      </w:r>
      <w:r w:rsidRPr="00BB726A">
        <w:t xml:space="preserve">, </w:t>
      </w:r>
      <w:hyperlink r:id="rId9" w:history="1">
        <w:r w:rsidR="0046750E" w:rsidRPr="00DF5139">
          <w:rPr>
            <w:rStyle w:val="Hyperlink"/>
            <w:rFonts w:ascii="Courier" w:hAnsi="Courier" w:cs="Times New Roman"/>
            <w:szCs w:val="20"/>
          </w:rPr>
          <w:t>amir.harati@gmail.com</w:t>
        </w:r>
      </w:hyperlink>
      <w:r w:rsidR="0046750E">
        <w:t xml:space="preserve">, </w:t>
      </w:r>
      <w:r w:rsidRPr="00BB726A">
        <w:t>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10"/>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r w:rsidR="00771DC9">
        <w:t xml:space="preserve">a </w:t>
      </w:r>
      <w:r>
        <w:t xml:space="preserve">widely used nonparametric method that </w:t>
      </w:r>
      <w:r w:rsidR="00E61502">
        <w:t>do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3A2716BD" w:rsidR="00DA6F79" w:rsidRPr="0033735D" w:rsidRDefault="001C3B2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w:t>
      </w:r>
      <w:r w:rsidR="005B52FC">
        <w:t xml:space="preserve">and is </w:t>
      </w:r>
      <w:r w:rsidR="00324448">
        <w:t>computationally efficient</w:t>
      </w:r>
      <w:r w:rsidR="005B52FC">
        <w:t xml:space="preserve">, enabling its application to </w:t>
      </w:r>
      <w:r w:rsidR="00324448">
        <w:t>big data problems.</w:t>
      </w:r>
    </w:p>
    <w:p w14:paraId="7FDB4C52" w14:textId="08A02076" w:rsidR="00EE28EB" w:rsidRPr="0033735D" w:rsidRDefault="00EE28EB" w:rsidP="00E242F7">
      <w:pPr>
        <w:pStyle w:val="Index"/>
      </w:pPr>
      <w:r w:rsidRPr="0033735D">
        <w:rPr>
          <w:b/>
        </w:rPr>
        <w:t>Index Terms</w:t>
      </w:r>
      <w:r w:rsidRPr="0033735D">
        <w:t xml:space="preserve">: </w:t>
      </w:r>
      <w:r w:rsidR="00AE695F">
        <w:t>nonparametric Bayesian</w:t>
      </w:r>
      <w:r w:rsidR="005B52FC">
        <w:t xml:space="preserve"> methods</w:t>
      </w:r>
      <w:r w:rsidR="00AE695F">
        <w:t>, variational inference, CALLHOME,</w:t>
      </w:r>
      <w:r w:rsidR="005B52FC">
        <w:t xml:space="preserve"> </w:t>
      </w:r>
      <w:r w:rsidR="00AE695F">
        <w:t>phoneme recognition</w:t>
      </w:r>
    </w:p>
    <w:p w14:paraId="1B0BCFF7" w14:textId="77777777" w:rsidR="00EE28EB" w:rsidRPr="0033735D" w:rsidRDefault="00EE28EB" w:rsidP="00B04E65">
      <w:pPr>
        <w:pStyle w:val="Heading1"/>
      </w:pPr>
      <w:r w:rsidRPr="0033735D">
        <w:t>Introduction</w:t>
      </w:r>
    </w:p>
    <w:p w14:paraId="2F35F90B" w14:textId="036660B9"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76FEE99A">
                <wp:simplePos x="0" y="0"/>
                <wp:positionH relativeFrom="margin">
                  <wp:align>right</wp:align>
                </wp:positionH>
                <wp:positionV relativeFrom="margin">
                  <wp:align>bottom</wp:align>
                </wp:positionV>
                <wp:extent cx="2834640" cy="1525905"/>
                <wp:effectExtent l="0" t="0" r="1016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525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29DBEF5A">
                                  <wp:extent cx="2642616" cy="933508"/>
                                  <wp:effectExtent l="0" t="0" r="5715" b="0"/>
                                  <wp:docPr id="1026"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2616" cy="933508"/>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0" w:name="_Ref350515200"/>
                            <w:bookmarkStart w:id="1" w:name="_Ref351047603"/>
                            <w:r>
                              <w:t>Figure </w:t>
                            </w:r>
                            <w:r>
                              <w:fldChar w:fldCharType="begin"/>
                            </w:r>
                            <w:r>
                              <w:instrText xml:space="preserve"> SEQ Figure \* ARABIC </w:instrText>
                            </w:r>
                            <w:r>
                              <w:fldChar w:fldCharType="separate"/>
                            </w:r>
                            <w:r w:rsidR="003C634D">
                              <w:rPr>
                                <w:noProof/>
                              </w:rPr>
                              <w:t>1</w:t>
                            </w:r>
                            <w:r>
                              <w:fldChar w:fldCharType="end"/>
                            </w:r>
                            <w:bookmarkEnd w:id="0"/>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1"/>
                          </w:p>
                          <w:p w14:paraId="029B57DB" w14:textId="77777777" w:rsidR="00DA2494" w:rsidRDefault="00DA2494" w:rsidP="00CF40FC">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2pt;margin-top:0;width:223.2pt;height:120.1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LhjewIAAAI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" stroked="f">
                <v:textbox inset="0,0,0,0">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29DBEF5A">
                            <wp:extent cx="2642616" cy="933508"/>
                            <wp:effectExtent l="0" t="0" r="5715" b="0"/>
                            <wp:docPr id="1026"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2616" cy="933508"/>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2" w:name="_Ref350515200"/>
                      <w:bookmarkStart w:id="3" w:name="_Ref351047603"/>
                      <w:r>
                        <w:t>Figure </w:t>
                      </w:r>
                      <w:r>
                        <w:fldChar w:fldCharType="begin"/>
                      </w:r>
                      <w:r>
                        <w:instrText xml:space="preserve"> SEQ Figure \* ARABIC </w:instrText>
                      </w:r>
                      <w:r>
                        <w:fldChar w:fldCharType="separate"/>
                      </w:r>
                      <w:r w:rsidR="003C634D">
                        <w:rPr>
                          <w:noProof/>
                        </w:rPr>
                        <w:t>1</w:t>
                      </w:r>
                      <w:r>
                        <w:fldChar w:fldCharType="end"/>
                      </w:r>
                      <w:bookmarkEnd w:id="2"/>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3"/>
                    </w:p>
                    <w:p w14:paraId="029B57DB" w14:textId="77777777" w:rsidR="00DA2494" w:rsidRDefault="00DA2494" w:rsidP="00CF40FC">
                      <w:pPr>
                        <w:jc w:val="center"/>
                      </w:pPr>
                    </w:p>
                  </w:txbxContent>
                </v:textbox>
                <w10:wrap type="topAndBottom" anchorx="margin" anchory="margin"/>
              </v:shape>
            </w:pict>
          </mc:Fallback>
        </mc:AlternateContent>
      </w:r>
      <w:r w:rsidR="00D45B9B">
        <w:t>Nonparametric Bayesian models have become increasingly popular in speech recognition</w:t>
      </w:r>
      <w:r w:rsidR="005B52FC">
        <w:t xml:space="preserve"> </w:t>
      </w:r>
      <w:r w:rsidR="00D45B9B">
        <w:t>due to their ability to discover data’s underlying structure in an iterative manner</w:t>
      </w:r>
      <w:r w:rsidR="005B52FC">
        <w:t> </w:t>
      </w:r>
      <w:r w:rsidR="008E00D6">
        <w:fldChar w:fldCharType="begin"/>
      </w:r>
      <w:r w:rsidR="008E00D6">
        <w:instrText xml:space="preserve"> REF _Ref225082960 \r </w:instrText>
      </w:r>
      <w:r w:rsidR="008E00D6">
        <w:fldChar w:fldCharType="separate"/>
      </w:r>
      <w:r w:rsidR="00851EDD">
        <w:t>[1]</w:t>
      </w:r>
      <w:r w:rsidR="008E00D6">
        <w:fldChar w:fldCharType="end"/>
      </w:r>
      <w:r w:rsidR="00D45B9B">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itself</w:t>
      </w:r>
      <w:r w:rsidR="005B52FC">
        <w:t> </w:t>
      </w:r>
      <w:r w:rsidR="008E00D6">
        <w:fldChar w:fldCharType="begin"/>
      </w:r>
      <w:r w:rsidR="008E00D6">
        <w:instrText xml:space="preserve"> REF _Ref225082960 \r </w:instrText>
      </w:r>
      <w:r w:rsidR="008E00D6">
        <w:fldChar w:fldCharType="separate"/>
      </w:r>
      <w:r w:rsidR="00851EDD">
        <w:t>[1]</w:t>
      </w:r>
      <w:r w:rsidR="008E00D6">
        <w:fldChar w:fldCharType="end"/>
      </w:r>
      <w:r w:rsidR="00B04621">
        <w:t>.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 xml:space="preserve">since it would be tedious and time consuming 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074D65DB" w:rsidR="00D45B9B" w:rsidRDefault="00FE3BE3">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851EDD">
        <w:t>Figure </w:t>
      </w:r>
      <w:r w:rsidR="00851EDD">
        <w:rPr>
          <w:noProof/>
        </w:rPr>
        <w:t>1</w:t>
      </w:r>
      <w:r>
        <w:fldChar w:fldCharType="end"/>
      </w:r>
      <w:r>
        <w:t xml:space="preserve">. In this representation a stick of uniform length is broken repeatedly. Each break represents a new mixture component where the fraction of the remaining stick is given by </w:t>
      </w:r>
      <w:r w:rsidRPr="00FE3BE3">
        <w:rPr>
          <w:i/>
        </w:rPr>
        <w:t>v</w:t>
      </w:r>
      <w:r>
        <w:rPr>
          <w:i/>
          <w:vertAlign w:val="subscript"/>
        </w:rPr>
        <w:t>i</w:t>
      </w:r>
      <w:r>
        <w:t xml:space="preserve"> and the absolute length of each piece (i.e. </w:t>
      </w:r>
      <w:r>
        <w:lastRenderedPageBreak/>
        <w:t xml:space="preserve">the weight of the mixture component) is given by </w:t>
      </w:r>
      <w:r w:rsidR="005B52FC">
        <w:rPr>
          <w:i/>
        </w:rPr>
        <w:t>c</w:t>
      </w:r>
      <w:r>
        <w:rPr>
          <w:i/>
          <w:vertAlign w:val="subscript"/>
        </w:rPr>
        <w:t>i</w:t>
      </w:r>
      <w:r>
        <w:t xml:space="preserve">. </w:t>
      </w:r>
    </w:p>
    <w:p w14:paraId="461377D7" w14:textId="2B733153" w:rsidR="005777D3" w:rsidRDefault="005777D3">
      <w:pPr>
        <w:pStyle w:val="BodyTextNext"/>
      </w:pPr>
      <w:r>
        <w:t xml:space="preserve">Aside from the 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 xml:space="preserve">riors (CDP) </w:t>
      </w:r>
      <w:r w:rsidR="00DA6682">
        <w:t>–</w:t>
      </w:r>
      <w:r>
        <w:t xml:space="preserve"> are assessed </w:t>
      </w:r>
      <w:r w:rsidR="005B52FC">
        <w:t xml:space="preserve">on </w:t>
      </w:r>
      <w:r w:rsidR="00EC7C00">
        <w:t>both the CALLHOME English</w:t>
      </w:r>
      <w:r w:rsidR="005F0413">
        <w:t xml:space="preserve"> (CH-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rsidP="00EC7C00">
      <w:pPr>
        <w:pStyle w:val="Heading2"/>
      </w:pPr>
      <w:r>
        <w:t>Variational Inference Algorithms</w:t>
      </w:r>
    </w:p>
    <w:p w14:paraId="561A6A07" w14:textId="4EB20DFB"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437C9">
        <w:t xml:space="preserve"> </w:t>
      </w:r>
      <w:r w:rsidR="002866BF">
        <w:fldChar w:fldCharType="begin"/>
      </w:r>
      <w:r w:rsidR="002866BF">
        <w:instrText xml:space="preserve"> REF _Ref349483555 \r </w:instrText>
      </w:r>
      <w:r w:rsidR="002866BF">
        <w:fldChar w:fldCharType="separate"/>
      </w:r>
      <w:r w:rsidR="00851EDD">
        <w:t>[4]</w:t>
      </w:r>
      <w:r w:rsidR="002866BF">
        <w:fldChar w:fldCharType="end"/>
      </w:r>
      <w:r w:rsidR="005B52FC">
        <w:t>-</w:t>
      </w:r>
      <w:r w:rsidR="003A79F3">
        <w:fldChar w:fldCharType="begin"/>
      </w:r>
      <w:r w:rsidR="003A79F3">
        <w:instrText xml:space="preserve"> REF _Ref349996343 \r </w:instrText>
      </w:r>
      <w:r w:rsidR="003A79F3">
        <w:fldChar w:fldCharType="separate"/>
      </w:r>
      <w:r w:rsidR="00851EDD">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chain which represents the distribution of interest </w:t>
      </w:r>
      <w:r w:rsidR="00D62750">
        <w:fldChar w:fldCharType="begin"/>
      </w:r>
      <w:r w:rsidR="00D62750">
        <w:instrText xml:space="preserve"> REF _Ref351535794 \r </w:instrText>
      </w:r>
      <w:r w:rsidR="00D62750">
        <w:fldChar w:fldCharType="separate"/>
      </w:r>
      <w:r w:rsidR="00851EDD">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851EDD">
        <w:t>[5]</w:t>
      </w:r>
      <w:r w:rsidR="00D62750">
        <w:fldChar w:fldCharType="end"/>
      </w:r>
      <w:r w:rsidR="00D62750">
        <w:fldChar w:fldCharType="begin"/>
      </w:r>
      <w:r w:rsidR="00D62750">
        <w:instrText xml:space="preserve"> REF _Ref351535794 \r </w:instrText>
      </w:r>
      <w:r w:rsidR="00D62750">
        <w:fldChar w:fldCharType="separate"/>
      </w:r>
      <w:r w:rsidR="00851EDD">
        <w:t>[7]</w:t>
      </w:r>
      <w:r w:rsidR="00D62750">
        <w:fldChar w:fldCharType="end"/>
      </w:r>
      <w:r w:rsidR="00DA6682">
        <w:t>.</w:t>
      </w:r>
      <w:r w:rsidR="004B7EC1">
        <w:t xml:space="preserve"> </w:t>
      </w:r>
    </w:p>
    <w:p w14:paraId="31FA75E0" w14:textId="3CC37582" w:rsidR="00EF1605" w:rsidRDefault="004F24A0">
      <w:pPr>
        <w:pStyle w:val="BodyTextNext"/>
      </w:pPr>
      <w:r>
        <w:t>V</w:t>
      </w:r>
      <w:r w:rsidR="00613994">
        <w:t xml:space="preserve">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w:t>
      </w:r>
      <w:r w:rsidR="00E75660">
        <w:t>k</w:t>
      </w:r>
      <w:r w:rsidR="008600B0">
        <w:t>-L</w:t>
      </w:r>
      <w:r w:rsidR="00E75660">
        <w:t>ei</w:t>
      </w:r>
      <w:r w:rsidR="008600B0">
        <w:t xml:space="preserve">bler </w:t>
      </w:r>
      <w:r w:rsidR="008600B0">
        <w:lastRenderedPageBreak/>
        <w:t>divergence, is minimized.</w:t>
      </w:r>
      <w:r w:rsidR="005A37BD">
        <w:t xml:space="preserve"> </w:t>
      </w:r>
      <w:r w:rsidR="00EF1605">
        <w:t>In this work</w:t>
      </w:r>
      <w:r w:rsidR="00BA638E">
        <w:t xml:space="preserve"> </w:t>
      </w:r>
      <w:r w:rsidR="00EF1605">
        <w:t>three</w:t>
      </w:r>
      <w:r w:rsidR="00BA638E">
        <w:t xml:space="preserve"> </w:t>
      </w:r>
      <w:r>
        <w:t xml:space="preserve">relatively </w:t>
      </w:r>
      <w:r w:rsidR="00BA638E">
        <w:t>new</w:t>
      </w:r>
      <w:r w:rsidR="00EF1605">
        <w:t xml:space="preserve"> </w:t>
      </w:r>
      <w:r>
        <w:t xml:space="preserve">computationally efficient </w:t>
      </w:r>
      <w:r w:rsidR="00EF1605">
        <w:t>variational inference algorithms</w:t>
      </w:r>
      <w:r>
        <w:t xml:space="preserve"> were evaluated: </w:t>
      </w:r>
      <w:r w:rsidR="00BA638E">
        <w:t xml:space="preserve">AVDPM, CVSB, and CDP </w:t>
      </w:r>
      <w:r w:rsidR="00D62750">
        <w:fldChar w:fldCharType="begin"/>
      </w:r>
      <w:r w:rsidR="00D62750">
        <w:instrText xml:space="preserve"> REF _Ref351536319 \r </w:instrText>
      </w:r>
      <w:r w:rsidR="00D62750">
        <w:fldChar w:fldCharType="separate"/>
      </w:r>
      <w:r w:rsidR="00851EDD">
        <w:t>[2]</w:t>
      </w:r>
      <w:r w:rsidR="00D62750">
        <w:fldChar w:fldCharType="end"/>
      </w:r>
      <w:r w:rsidR="00D62750">
        <w:t>-</w:t>
      </w:r>
      <w:r w:rsidR="00BA638E">
        <w:fldChar w:fldCharType="begin"/>
      </w:r>
      <w:r w:rsidR="00BA638E">
        <w:instrText xml:space="preserve"> REF _Ref349238832 \r </w:instrText>
      </w:r>
      <w:r w:rsidR="00BA638E">
        <w:fldChar w:fldCharType="separate"/>
      </w:r>
      <w:r w:rsidR="00851EDD">
        <w:t>[3]</w:t>
      </w:r>
      <w:r w:rsidR="00BA638E">
        <w:fldChar w:fldCharType="end"/>
      </w:r>
      <w:r>
        <w:t>.</w:t>
      </w:r>
      <w:r w:rsidR="00EF1605">
        <w:t xml:space="preserve"> </w:t>
      </w:r>
    </w:p>
    <w:p w14:paraId="7088E76A" w14:textId="04F2142A" w:rsidR="00EF1605" w:rsidRDefault="00EF1605" w:rsidP="00EF1605">
      <w:pPr>
        <w:pStyle w:val="Heading2"/>
      </w:pPr>
      <w:r>
        <w:t xml:space="preserve">English </w:t>
      </w:r>
      <w:r w:rsidR="00BA638E">
        <w:t>and</w:t>
      </w:r>
      <w:r>
        <w:t xml:space="preserve"> Mandarin</w:t>
      </w:r>
      <w:r w:rsidR="004F24A0">
        <w:t xml:space="preserve"> Speech Recognition</w:t>
      </w:r>
    </w:p>
    <w:p w14:paraId="4F22D3EE" w14:textId="20F2E0D3" w:rsidR="00D34637" w:rsidRDefault="00EC7C00" w:rsidP="004B2860">
      <w:pPr>
        <w:pStyle w:val="BodyText"/>
      </w:pPr>
      <w:r>
        <w:t>As of 2009 Ethnologue reported 6,909 living languages in the world</w:t>
      </w:r>
      <w:r w:rsidR="001902A3">
        <w:t xml:space="preserve"> and of those Mandarin and English are numbers one and three (respectively) of the most commonly spoken </w:t>
      </w:r>
      <w:r w:rsidR="001902A3">
        <w:fldChar w:fldCharType="begin"/>
      </w:r>
      <w:r w:rsidR="001902A3">
        <w:instrText xml:space="preserve"> REF _Ref349484662 \r </w:instrText>
      </w:r>
      <w:r w:rsidR="001902A3">
        <w:fldChar w:fldCharType="separate"/>
      </w:r>
      <w:r w:rsidR="00851EDD">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094A5569" w:rsidR="00EE28EB" w:rsidRPr="0033735D" w:rsidRDefault="00D61252">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851EDD">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as opposed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851EDD">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426338F7" w:rsidR="00EE28EB" w:rsidRPr="0033735D" w:rsidRDefault="00441D7B" w:rsidP="00B04E65">
      <w:pPr>
        <w:pStyle w:val="Heading1"/>
      </w:pPr>
      <w:r>
        <w:t>Nonparametric Bayesian Approaches</w:t>
      </w:r>
    </w:p>
    <w:p w14:paraId="15DE44C5" w14:textId="0B30B976"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26006C">
        <w:t>Dirichlet process mixtures</w:t>
      </w:r>
      <w:r w:rsidR="00441D7B">
        <w:t>, is provided.</w:t>
      </w:r>
      <w:r>
        <w:t xml:space="preserve"> </w:t>
      </w:r>
    </w:p>
    <w:p w14:paraId="0B00EE65" w14:textId="17086FFA" w:rsidR="00C6654E" w:rsidRDefault="00C6654E" w:rsidP="00C6654E">
      <w:pPr>
        <w:pStyle w:val="Heading2"/>
      </w:pPr>
      <w:r>
        <w:t xml:space="preserve">Dirichlet Distributions and Dirichlet Processes </w:t>
      </w:r>
    </w:p>
    <w:p w14:paraId="3DC64E57" w14:textId="6F2CEDB5" w:rsidR="00771D7B" w:rsidRDefault="004C7659" w:rsidP="00C6654E">
      <w:pPr>
        <w:pStyle w:val="BodyText"/>
      </w:pPr>
      <w:r>
        <w:rPr>
          <w:noProof/>
        </w:rPr>
        <mc:AlternateContent>
          <mc:Choice Requires="wps">
            <w:drawing>
              <wp:anchor distT="91440" distB="0" distL="0" distR="0" simplePos="0" relativeHeight="251660800" behindDoc="0" locked="0" layoutInCell="0" allowOverlap="0" wp14:anchorId="0F3C16FA" wp14:editId="590FF791">
                <wp:simplePos x="0" y="0"/>
                <wp:positionH relativeFrom="margin">
                  <wp:align>right</wp:align>
                </wp:positionH>
                <wp:positionV relativeFrom="margin">
                  <wp:align>bottom</wp:align>
                </wp:positionV>
                <wp:extent cx="2843530" cy="2390775"/>
                <wp:effectExtent l="0" t="0" r="0" b="952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390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8"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7777777" w:rsidR="00DA2494" w:rsidRDefault="00DA2494" w:rsidP="00771DC9">
                            <w:pPr>
                              <w:pStyle w:val="Caption"/>
                              <w:ind w:left="0" w:right="0"/>
                              <w:jc w:val="both"/>
                            </w:pPr>
                            <w:bookmarkStart w:id="4" w:name="_Ref224878238"/>
                            <w:r>
                              <w:t xml:space="preserve">Figure </w:t>
                            </w:r>
                            <w:r>
                              <w:fldChar w:fldCharType="begin"/>
                            </w:r>
                            <w:r>
                              <w:instrText xml:space="preserve"> SEQ Figure \* ARABIC </w:instrText>
                            </w:r>
                            <w:r>
                              <w:fldChar w:fldCharType="separate"/>
                            </w:r>
                            <w:r w:rsidR="003C634D">
                              <w:rPr>
                                <w:noProof/>
                              </w:rPr>
                              <w:t>2</w:t>
                            </w:r>
                            <w:r>
                              <w:fldChar w:fldCharType="end"/>
                            </w:r>
                            <w:bookmarkEnd w:id="4"/>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2.7pt;margin-top:0;width:223.9pt;height:188.2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8"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7777777" w:rsidR="00DA2494" w:rsidRDefault="00DA2494" w:rsidP="00771DC9">
                      <w:pPr>
                        <w:pStyle w:val="Caption"/>
                        <w:ind w:left="0" w:right="0"/>
                        <w:jc w:val="both"/>
                      </w:pPr>
                      <w:bookmarkStart w:id="5" w:name="_Ref224878238"/>
                      <w:r>
                        <w:t xml:space="preserve">Figure </w:t>
                      </w:r>
                      <w:r>
                        <w:fldChar w:fldCharType="begin"/>
                      </w:r>
                      <w:r>
                        <w:instrText xml:space="preserve"> SEQ Figure \* ARABIC </w:instrText>
                      </w:r>
                      <w:r>
                        <w:fldChar w:fldCharType="separate"/>
                      </w:r>
                      <w:r w:rsidR="003C634D">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5154A3CE" w:rsidR="00736813" w:rsidRDefault="00736813">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59E26DB9" w:rsidR="00771D7B" w:rsidRDefault="00771D7B">
      <w:pPr>
        <w:pStyle w:val="BodyTextNext"/>
      </w:pPr>
      <w:r>
        <w:t xml:space="preserve">A Dirichlet distribution is often referred to as a distribution </w:t>
      </w:r>
      <w:r w:rsidR="00FC780F">
        <w:t>over distributions</w:t>
      </w:r>
      <w:bookmarkStart w:id="6" w:name="_GoBack"/>
      <w:bookmarkEnd w:id="6"/>
      <w:r w:rsidR="00FC780F">
        <w:t xml:space="preserve"> </w:t>
      </w:r>
      <w:r>
        <w:t xml:space="preserve">and </w:t>
      </w:r>
      <w:r w:rsidR="002B0F75">
        <w:t>is given by</w:t>
      </w:r>
      <w:r w:rsidR="00DE0B29">
        <w:t>:</w:t>
      </w:r>
    </w:p>
    <w:p w14:paraId="21A46679" w14:textId="436FFC74" w:rsidR="00771D7B" w:rsidRPr="00771D7B" w:rsidRDefault="00771D7B" w:rsidP="002B0F75">
      <w:pPr>
        <w:pStyle w:val="Equation"/>
      </w:pPr>
      <w:r>
        <w:lastRenderedPageBreak/>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75pt;height:27.7pt" o:ole="">
            <v:imagedata r:id="rId13" o:title=""/>
          </v:shape>
          <o:OLEObject Type="Embed" ProgID="Equation.DSMT4" ShapeID="_x0000_i1025" DrawAspect="Content" ObjectID="_1425280238"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9F6B60">
        <w:fldChar w:fldCharType="begin"/>
      </w:r>
      <w:r w:rsidR="009F6B60">
        <w:instrText xml:space="preserve"> SEQ MTEqn \c \* Arabic \* MERGEFORMAT </w:instrText>
      </w:r>
      <w:r w:rsidR="009F6B60">
        <w:fldChar w:fldCharType="separate"/>
      </w:r>
      <w:r w:rsidR="00851EDD">
        <w:rPr>
          <w:noProof/>
        </w:rPr>
        <w:instrText>1</w:instrText>
      </w:r>
      <w:r w:rsidR="009F6B60">
        <w:rPr>
          <w:noProof/>
        </w:rPr>
        <w:fldChar w:fldCharType="end"/>
      </w:r>
      <w:r>
        <w:instrText>)</w:instrText>
      </w:r>
      <w:r>
        <w:fldChar w:fldCharType="end"/>
      </w:r>
    </w:p>
    <w:p w14:paraId="4B082CBF" w14:textId="056E91E3" w:rsidR="00706940" w:rsidRDefault="00A17B0E" w:rsidP="003919B4">
      <w:pPr>
        <w:pStyle w:val="BodyText"/>
      </w:pPr>
      <w:r>
        <w:t>w</w:t>
      </w:r>
      <w:r w:rsidR="00DE0B29" w:rsidRPr="00DE0B29">
        <w:t xml:space="preserve">her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r w:rsidR="00DB572F" w:rsidRPr="003919B4">
        <w:rPr>
          <w:i/>
        </w:rPr>
        <w:t>q</w:t>
      </w:r>
      <w:r w:rsidR="00DB572F">
        <w:rPr>
          <w:i/>
          <w:vertAlign w:val="subscript"/>
        </w:rPr>
        <w:t>k</w:t>
      </w:r>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6" type="#_x0000_t75" style="width:40.15pt;height:17.3pt" o:ole="">
            <v:imagedata r:id="rId15" o:title=""/>
          </v:shape>
          <o:OLEObject Type="Embed" ProgID="Equation.DSMT4" ShapeID="_x0000_i1026" DrawAspect="Content" ObjectID="_1425280239" r:id="rId16"/>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r w:rsidR="00DB572F">
        <w:rPr>
          <w:i/>
          <w:vertAlign w:val="subscript"/>
        </w:rPr>
        <w:t>i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5.7pt;height:18pt" o:ole="">
            <v:imagedata r:id="rId17" o:title=""/>
          </v:shape>
          <o:OLEObject Type="Embed" ProgID="Equation.DSMT4" ShapeID="_x0000_i1027" DrawAspect="Content" ObjectID="_1425280240" r:id="rId18"/>
        </w:object>
      </w:r>
      <w:r w:rsidR="00E4355B">
        <w:t xml:space="preserve">. </w:t>
      </w:r>
      <w:r w:rsidR="00F7559D">
        <w:t xml:space="preserve">Furthermore, the decimative property of Dirichlet distribution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r w:rsidR="00DB572F">
        <w:rPr>
          <w:i/>
        </w:rPr>
        <w:t>, …, </w:t>
      </w:r>
      <w:r w:rsidR="00DB572F" w:rsidRPr="003919B4">
        <w:rPr>
          <w:i/>
        </w:rPr>
        <w:t>q</w:t>
      </w:r>
      <w:r w:rsidR="00DB572F">
        <w:rPr>
          <w:i/>
          <w:vertAlign w:val="subscript"/>
        </w:rPr>
        <w:t>k</w:t>
      </w:r>
      <w:r w:rsidR="00DB572F">
        <w:rPr>
          <w:i/>
        </w:rPr>
        <w:t>)</w:t>
      </w:r>
      <w:r w:rsidR="002709B9">
        <w:rPr>
          <w:i/>
        </w:rPr>
        <w:t xml:space="preserve"> </w:t>
      </w:r>
      <w:r w:rsidR="00DB572F">
        <w:rPr>
          <w:i/>
        </w:rPr>
        <w:t>~ Dir(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13A98663" w:rsidR="007C03D4" w:rsidRPr="007C03D4" w:rsidRDefault="00E4355B" w:rsidP="00823BCB">
      <w:pPr>
        <w:pStyle w:val="BodyTextNext"/>
      </w:pPr>
      <w:r>
        <w:t>A Dirichlet process is a Dirichlet distribution 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851EDD">
        <w:t xml:space="preserve">Figure </w:t>
      </w:r>
      <w:r w:rsidR="00851EDD">
        <w:rPr>
          <w:noProof/>
        </w:rPr>
        <w:t>2</w:t>
      </w:r>
      <w:r w:rsidR="00441D7B">
        <w:fldChar w:fldCharType="end"/>
      </w:r>
      <w:r>
        <w:t xml:space="preserve"> where a Dirichlet distribution 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 xml:space="preserve">Although there are many representations of Dirichlet processes, </w:t>
      </w:r>
      <w:r w:rsidR="00A50A0A">
        <w:t>all three</w:t>
      </w:r>
      <w:r w:rsidR="007C03D4">
        <w:t xml:space="preserve"> algorithms used in this work focus on the stick breaking approach</w:t>
      </w:r>
      <w:r w:rsidR="00823BCB">
        <w:t xml:space="preserve"> discussed in the Introduction and shown in </w:t>
      </w:r>
      <w:r w:rsidR="00823BCB">
        <w:fldChar w:fldCharType="begin"/>
      </w:r>
      <w:r w:rsidR="00823BCB">
        <w:instrText xml:space="preserve"> REF _Ref350515200 \h </w:instrText>
      </w:r>
      <w:r w:rsidR="00823BCB">
        <w:fldChar w:fldCharType="separate"/>
      </w:r>
      <w:r w:rsidR="00851EDD">
        <w:t>Figure </w:t>
      </w:r>
      <w:r w:rsidR="00851EDD">
        <w:rPr>
          <w:noProof/>
        </w:rPr>
        <w:t>1</w:t>
      </w:r>
      <w:r w:rsidR="00823BCB">
        <w:fldChar w:fldCharType="end"/>
      </w:r>
      <w:r w:rsidR="007C03D4">
        <w:t>.</w:t>
      </w:r>
      <w:r w:rsidR="00840B2D">
        <w:t xml:space="preserve"> </w:t>
      </w:r>
    </w:p>
    <w:p w14:paraId="1B4A816B" w14:textId="77777777" w:rsidR="006C3A66" w:rsidRDefault="006C3A66" w:rsidP="006C3A66">
      <w:pPr>
        <w:pStyle w:val="Heading2"/>
      </w:pPr>
      <w:r>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851EDD">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851EDD">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851EDD">
        <w:instrText>(4)</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w:t>
      </w:r>
      <w:r w:rsidR="00E75660">
        <w:t>k</w:t>
      </w:r>
      <w:r w:rsidR="00E45FBB" w:rsidRPr="00E45FBB">
        <w:t>-L</w:t>
      </w:r>
      <w:r w:rsidR="00E75660">
        <w:t>ei</w:t>
      </w:r>
      <w:r w:rsidR="00E45FBB" w:rsidRPr="00E45FBB">
        <w:t>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7B61CC36" w:rsidR="005008EE" w:rsidRDefault="00175914">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 xml:space="preserve">to organize the data by partitioning them across hyperplanes in the feature </w:t>
      </w:r>
      <w:r w:rsidR="00593170">
        <w:lastRenderedPageBreak/>
        <w:t xml:space="preserve">vectors.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For AVDPM the factorized variational distribution is given by</w:t>
      </w:r>
      <w:r w:rsidR="0027190D">
        <w:t xml:space="preserve"> </w:t>
      </w:r>
      <w:r w:rsidR="0027190D">
        <w:fldChar w:fldCharType="begin"/>
      </w:r>
      <w:r w:rsidR="0027190D">
        <w:instrText xml:space="preserve"> REF _Ref349238832 \r </w:instrText>
      </w:r>
      <w:r w:rsidR="0027190D">
        <w:fldChar w:fldCharType="separate"/>
      </w:r>
      <w:r w:rsidR="00851EDD">
        <w:t>[3]</w:t>
      </w:r>
      <w:r w:rsidR="0027190D">
        <w:fldChar w:fldCharType="end"/>
      </w:r>
      <w:r w:rsidR="00441D7B">
        <w:t xml:space="preserve"> </w:t>
      </w:r>
    </w:p>
    <w:p w14:paraId="56FEF4A9" w14:textId="0ECED49D" w:rsidR="00413034" w:rsidRDefault="00526205" w:rsidP="00526205">
      <w:pPr>
        <w:pStyle w:val="MTDisplayEquation"/>
      </w:pPr>
      <w:r>
        <w:tab/>
      </w:r>
      <w:r w:rsidR="00E665EC" w:rsidRPr="00E665EC">
        <w:rPr>
          <w:position w:val="-24"/>
        </w:rPr>
        <w:object w:dxaOrig="3400" w:dyaOrig="580" w14:anchorId="3E7D48BD">
          <v:shape id="_x0000_i1028" type="#_x0000_t75" style="width:164.1pt;height:26.3pt" o:ole="">
            <v:imagedata r:id="rId19" o:title=""/>
          </v:shape>
          <o:OLEObject Type="Embed" ProgID="Equation.DSMT4" ShapeID="_x0000_i1028" DrawAspect="Content" ObjectID="_1425280241" r:id="rId20"/>
        </w:object>
      </w:r>
      <w:r w:rsidR="00413034">
        <w:tab/>
      </w:r>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7" w:name="ZEqnNum623509"/>
      <w:r w:rsidR="00413034">
        <w:instrText>(</w:instrText>
      </w:r>
      <w:r w:rsidR="009F6B60">
        <w:fldChar w:fldCharType="begin"/>
      </w:r>
      <w:r w:rsidR="009F6B60">
        <w:instrText xml:space="preserve"> SEQ MTEqn \c \* Arabic \* MERGEFORMAT </w:instrText>
      </w:r>
      <w:r w:rsidR="009F6B60">
        <w:fldChar w:fldCharType="separate"/>
      </w:r>
      <w:r w:rsidR="00851EDD">
        <w:rPr>
          <w:noProof/>
        </w:rPr>
        <w:instrText>2</w:instrText>
      </w:r>
      <w:r w:rsidR="009F6B60">
        <w:rPr>
          <w:noProof/>
        </w:rPr>
        <w:fldChar w:fldCharType="end"/>
      </w:r>
      <w:r w:rsidR="00413034">
        <w:instrText>)</w:instrText>
      </w:r>
      <w:bookmarkEnd w:id="7"/>
      <w:r w:rsidR="00413034">
        <w:fldChar w:fldCharType="end"/>
      </w:r>
    </w:p>
    <w:p w14:paraId="0DFCDF2C" w14:textId="43491CBD" w:rsidR="005008EE" w:rsidRPr="005008EE" w:rsidRDefault="005008EE" w:rsidP="009D0BF3">
      <w:pPr>
        <w:pStyle w:val="BodyTextNext"/>
        <w:ind w:firstLine="0"/>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00233400" w:rsidR="00413034" w:rsidRDefault="00EB0C06">
      <w:pPr>
        <w:pStyle w:val="BodyTextNext"/>
      </w:pPr>
      <w:r>
        <w:t>CVSB and CDP, on the other hand, do not incorporate KD-trees but instead use a “hard” truncation level</w:t>
      </w:r>
      <w:r w:rsidR="00D870E8">
        <w:t xml:space="preserve">. This essentially limits the DPM to a finite, but large number of mixture components, </w:t>
      </w:r>
      <w:r w:rsidR="00D870E8">
        <w:rPr>
          <w:i/>
        </w:rPr>
        <w:t>T</w:t>
      </w:r>
      <w:r w:rsidR="00D870E8">
        <w:t>.</w:t>
      </w:r>
      <w:r w:rsidR="00A50A0A">
        <w:t xml:space="preserve"> </w:t>
      </w:r>
      <w:r w:rsidR="00413034">
        <w:t>The variational distribution is almost identical to that used for AVDPM</w:t>
      </w:r>
      <w:r w:rsidR="00335322">
        <w:t xml:space="preserve"> </w:t>
      </w:r>
      <w:r w:rsidR="00335322">
        <w:fldChar w:fldCharType="begin"/>
      </w:r>
      <w:r w:rsidR="00335322">
        <w:instrText xml:space="preserve"> REF _Ref349238807 \r \h </w:instrText>
      </w:r>
      <w:r w:rsidR="00335322">
        <w:fldChar w:fldCharType="separate"/>
      </w:r>
      <w:r w:rsidR="00851EDD">
        <w:t>[1]</w:t>
      </w:r>
      <w:r w:rsidR="00335322">
        <w:fldChar w:fldCharType="end"/>
      </w:r>
    </w:p>
    <w:p w14:paraId="5EBB10A5" w14:textId="16228B02" w:rsidR="00413034" w:rsidRDefault="00E665EC">
      <w:pPr>
        <w:pStyle w:val="BodyTextNext"/>
      </w:pPr>
      <w:r w:rsidRPr="00E665EC">
        <w:rPr>
          <w:position w:val="-26"/>
        </w:rPr>
        <w:object w:dxaOrig="3220" w:dyaOrig="620" w14:anchorId="675C3D45">
          <v:shape id="_x0000_i1029" type="#_x0000_t75" style="width:141.9pt;height:27.7pt" o:ole="">
            <v:imagedata r:id="rId21" o:title=""/>
          </v:shape>
          <o:OLEObject Type="Embed" ProgID="Equation.DSMT4" ShapeID="_x0000_i1029" DrawAspect="Content" ObjectID="_1425280242" r:id="rId22"/>
        </w:object>
      </w:r>
      <w:r w:rsidR="00413034">
        <w:tab/>
      </w:r>
      <w:bookmarkStart w:id="8" w:name="cvsb"/>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9" w:name="ZEqnNum220842"/>
      <w:r w:rsidR="00413034">
        <w:instrText>(</w:instrText>
      </w:r>
      <w:r w:rsidR="009F6B60">
        <w:fldChar w:fldCharType="begin"/>
      </w:r>
      <w:r w:rsidR="009F6B60">
        <w:instrText xml:space="preserve"> SEQ MTEqn \c \* Arabic \* MERG</w:instrText>
      </w:r>
      <w:r w:rsidR="009F6B60">
        <w:instrText xml:space="preserve">EFORMAT </w:instrText>
      </w:r>
      <w:r w:rsidR="009F6B60">
        <w:fldChar w:fldCharType="separate"/>
      </w:r>
      <w:r w:rsidR="00851EDD">
        <w:rPr>
          <w:noProof/>
        </w:rPr>
        <w:instrText>3</w:instrText>
      </w:r>
      <w:r w:rsidR="009F6B60">
        <w:rPr>
          <w:noProof/>
        </w:rPr>
        <w:fldChar w:fldCharType="end"/>
      </w:r>
      <w:r w:rsidR="00413034">
        <w:instrText>)</w:instrText>
      </w:r>
      <w:bookmarkEnd w:id="9"/>
      <w:r w:rsidR="00413034">
        <w:fldChar w:fldCharType="end"/>
      </w:r>
      <w:bookmarkEnd w:id="8"/>
    </w:p>
    <w:p w14:paraId="497A777C" w14:textId="5A43BE05" w:rsidR="004010BD" w:rsidRDefault="00335322">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 xml:space="preserve">essentially reduces the Dirichlet process to a Dirichlet distribution 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9F3DEB">
        <w:t>:</w:t>
      </w:r>
    </w:p>
    <w:p w14:paraId="7A46BF50" w14:textId="288317D4" w:rsidR="004010BD" w:rsidRDefault="00526205" w:rsidP="006E786A">
      <w:pPr>
        <w:pStyle w:val="MTDisplayEquation"/>
      </w:pPr>
      <w:r>
        <w:tab/>
      </w:r>
      <w:r w:rsidR="002433F2" w:rsidRPr="00E665EC">
        <w:rPr>
          <w:position w:val="-26"/>
        </w:rPr>
        <w:object w:dxaOrig="3120" w:dyaOrig="620" w14:anchorId="58A76C43">
          <v:shape id="_x0000_i1030" type="#_x0000_t75" style="width:153pt;height:29.75pt" o:ole="">
            <v:imagedata r:id="rId23" o:title=""/>
          </v:shape>
          <o:OLEObject Type="Embed" ProgID="Equation.DSMT4" ShapeID="_x0000_i1030" DrawAspect="Content" ObjectID="_1425280243" r:id="rId24"/>
        </w:object>
      </w:r>
      <w:r w:rsidR="006E786A">
        <w:tab/>
      </w:r>
      <w:bookmarkStart w:id="10" w:name="cdp"/>
      <w:r w:rsidR="006E786A">
        <w:fldChar w:fldCharType="begin"/>
      </w:r>
      <w:r w:rsidR="006E786A">
        <w:instrText xml:space="preserve"> MACROBUTTON MTPlaceRef \* MERGEFORMAT </w:instrText>
      </w:r>
      <w:r w:rsidR="006E786A">
        <w:fldChar w:fldCharType="begin"/>
      </w:r>
      <w:r w:rsidR="006E786A">
        <w:instrText xml:space="preserve"> SEQ MTEqn \h \* MERGEFORMAT </w:instrText>
      </w:r>
      <w:r w:rsidR="006E786A">
        <w:fldChar w:fldCharType="end"/>
      </w:r>
      <w:bookmarkStart w:id="11" w:name="ZEqnNum633349"/>
      <w:r w:rsidR="006E786A">
        <w:instrText>(</w:instrText>
      </w:r>
      <w:r w:rsidR="009F6B60">
        <w:fldChar w:fldCharType="begin"/>
      </w:r>
      <w:r w:rsidR="009F6B60">
        <w:instrText xml:space="preserve"> SEQ MTEqn \c \* Arabic \* MERGEFORMAT </w:instrText>
      </w:r>
      <w:r w:rsidR="009F6B60">
        <w:fldChar w:fldCharType="separate"/>
      </w:r>
      <w:r w:rsidR="00851EDD">
        <w:rPr>
          <w:noProof/>
        </w:rPr>
        <w:instrText>4</w:instrText>
      </w:r>
      <w:r w:rsidR="009F6B60">
        <w:rPr>
          <w:noProof/>
        </w:rPr>
        <w:fldChar w:fldCharType="end"/>
      </w:r>
      <w:r w:rsidR="006E786A">
        <w:instrText>)</w:instrText>
      </w:r>
      <w:bookmarkEnd w:id="11"/>
      <w:r w:rsidR="006E786A">
        <w:fldChar w:fldCharType="end"/>
      </w:r>
      <w:bookmarkEnd w:id="10"/>
    </w:p>
    <w:p w14:paraId="07265627" w14:textId="4E8C1242" w:rsidR="00335322" w:rsidRPr="006E2790" w:rsidRDefault="00335322" w:rsidP="00335322">
      <w:r>
        <w:t xml:space="preserve">The primary difference between </w:t>
      </w:r>
      <w:r>
        <w:fldChar w:fldCharType="begin"/>
      </w:r>
      <w:r>
        <w:instrText xml:space="preserve"> GOTOBUTTON ZEqnNum220842  \* MERGEFORMAT </w:instrText>
      </w:r>
      <w:r>
        <w:fldChar w:fldCharType="begin"/>
      </w:r>
      <w:r>
        <w:instrText xml:space="preserve"> REF ZEqnNum220842 \* Charformat \! \* MERGEFORMAT </w:instrText>
      </w:r>
      <w:r>
        <w:fldChar w:fldCharType="separate"/>
      </w:r>
      <w:r w:rsidR="00851EDD">
        <w:instrText>(3)</w:instrText>
      </w:r>
      <w:r>
        <w:fldChar w:fldCharType="end"/>
      </w:r>
      <w:r>
        <w:fldChar w:fldCharType="end"/>
      </w:r>
      <w:r>
        <w:t xml:space="preserve"> and </w:t>
      </w:r>
      <w:r>
        <w:fldChar w:fldCharType="begin"/>
      </w:r>
      <w:r>
        <w:instrText xml:space="preserve"> GOTOBUTTON ZEqnNum633349  \* MERGEFORMAT </w:instrText>
      </w:r>
      <w:r>
        <w:fldChar w:fldCharType="begin"/>
      </w:r>
      <w:r>
        <w:instrText xml:space="preserve"> REF ZEqnNum633349 \* Charformat \! \* MERGEFORMAT </w:instrText>
      </w:r>
      <w:r>
        <w:fldChar w:fldCharType="separate"/>
      </w:r>
      <w:r w:rsidR="00851EDD">
        <w:instrText>(4)</w:instrText>
      </w:r>
      <w:r>
        <w:fldChar w:fldCharType="end"/>
      </w:r>
      <w:r>
        <w:fldChar w:fldCharType="end"/>
      </w:r>
      <w:r>
        <w:t xml:space="preserve"> is the replacement of the </w:t>
      </w:r>
      <w:r w:rsidRPr="00335322">
        <w:rPr>
          <w:i/>
        </w:rPr>
        <w:t>q(v)</w:t>
      </w:r>
      <w:r>
        <w:t xml:space="preserve"> term by </w:t>
      </w:r>
      <w:r w:rsidRPr="00335322">
        <w:rPr>
          <w:i/>
        </w:rPr>
        <w:t>q(</w:t>
      </w:r>
      <w:r w:rsidR="002433F2">
        <w:rPr>
          <w:i/>
        </w:rPr>
        <w:t>c</w:t>
      </w:r>
      <w:r w:rsidRPr="00335322">
        <w:rPr>
          <w:i/>
        </w:rPr>
        <w:t>)</w:t>
      </w:r>
      <w:r>
        <w:t xml:space="preserve">. The stick breaks, </w:t>
      </w:r>
      <w:r>
        <w:rPr>
          <w:i/>
        </w:rPr>
        <w:t>v</w:t>
      </w:r>
      <w:r>
        <w:t>, represent the fraction of the remaining stick length</w:t>
      </w:r>
      <w:r w:rsidR="00B24C82">
        <w:t xml:space="preserve"> and are modeled with a beta distribution </w:t>
      </w:r>
      <w:r w:rsidR="00D62750">
        <w:fldChar w:fldCharType="begin"/>
      </w:r>
      <w:r w:rsidR="00D62750">
        <w:instrText xml:space="preserve"> REF _Ref351535794 \r </w:instrText>
      </w:r>
      <w:r w:rsidR="00D62750">
        <w:fldChar w:fldCharType="separate"/>
      </w:r>
      <w:r w:rsidR="00851EDD">
        <w:t>[7]</w:t>
      </w:r>
      <w:r w:rsidR="00D62750">
        <w:fldChar w:fldCharType="end"/>
      </w:r>
      <w:r w:rsidR="00B24C82">
        <w:t xml:space="preserve"> while </w:t>
      </w:r>
      <w:r w:rsidR="002433F2">
        <w:rPr>
          <w:i/>
        </w:rPr>
        <w:t>c</w:t>
      </w:r>
      <w:r w:rsidR="00B24C82">
        <w:t xml:space="preserve"> are the actual mixture weights (i.e. each </w:t>
      </w:r>
      <w:r w:rsidR="002433F2">
        <w:rPr>
          <w:i/>
        </w:rPr>
        <w:t>c</w:t>
      </w:r>
      <w:r w:rsidR="00B24C82">
        <w:t xml:space="preserve"> represents the fraction of the original, whole stick). </w:t>
      </w:r>
      <w:r w:rsidR="009F3DEB">
        <w:t>S</w:t>
      </w:r>
      <w:r w:rsidR="00B24C82">
        <w:t>ince the length of each stick break is held constant</w:t>
      </w:r>
      <w:r w:rsidR="006E2790">
        <w:t xml:space="preserve">, the effect from the mixture weights can be removed from the product and replaced by </w:t>
      </w:r>
      <w:r w:rsidR="006E2790" w:rsidRPr="006E2790">
        <w:rPr>
          <w:i/>
        </w:rPr>
        <w:t>q(</w:t>
      </w:r>
      <w:r w:rsidR="002433F2">
        <w:rPr>
          <w:i/>
        </w:rPr>
        <w:t>c</w:t>
      </w:r>
      <w:r w:rsidR="006E2790">
        <w:rPr>
          <w:i/>
        </w:rPr>
        <w:t>)</w:t>
      </w:r>
      <w:r w:rsidR="006E2790">
        <w:t>.</w:t>
      </w:r>
    </w:p>
    <w:p w14:paraId="64C3D3D5" w14:textId="77777777" w:rsidR="00992A91" w:rsidRDefault="00992A91" w:rsidP="00B04E65">
      <w:pPr>
        <w:pStyle w:val="Heading1"/>
      </w:pPr>
      <w:r>
        <w:t>Experimental Setup</w:t>
      </w:r>
    </w:p>
    <w:p w14:paraId="47A27F06" w14:textId="77777777" w:rsidR="008F1786" w:rsidRDefault="00992A91" w:rsidP="006E786A">
      <w:pPr>
        <w:pStyle w:val="BodyText"/>
      </w:pPr>
      <w:r>
        <w:t>In this work, the performance of AVDPM, CVSB, and CDP are compared</w:t>
      </w:r>
      <w:r w:rsidR="00D1454F">
        <w:t xml:space="preserve"> to standard Gaussian mixture models. </w:t>
      </w:r>
      <w:r w:rsidR="00544E5A">
        <w:t xml:space="preserve">This section outlines </w:t>
      </w:r>
      <w:r w:rsidR="008F1786">
        <w:t xml:space="preserve">some of the key details </w:t>
      </w:r>
      <w:r w:rsidR="00820837">
        <w:t>used in this work</w:t>
      </w:r>
      <w:r w:rsidR="008F1786">
        <w:t>.</w:t>
      </w:r>
    </w:p>
    <w:p w14:paraId="08E98B8C" w14:textId="16A7DF97" w:rsidR="00CB4A57" w:rsidRDefault="008F1786">
      <w:pPr>
        <w:pStyle w:val="BodyTextNext"/>
      </w:pPr>
      <w:r>
        <w:t>Labels for the CH-E co</w:t>
      </w:r>
      <w:r w:rsidR="007C04EE">
        <w:t xml:space="preserve">rpus consist of the 39 phonemes </w:t>
      </w:r>
      <w:r>
        <w:t>found in the CMU7 dictionary</w:t>
      </w:r>
      <w:r w:rsidR="00CC53D7">
        <w:t> </w:t>
      </w:r>
      <w:r w:rsidR="00851EDD">
        <w:fldChar w:fldCharType="begin"/>
      </w:r>
      <w:r w:rsidR="00851EDD">
        <w:instrText xml:space="preserve"> REF _Ref351537578 \r </w:instrText>
      </w:r>
      <w:r w:rsidR="00851EDD">
        <w:fldChar w:fldCharType="separate"/>
      </w:r>
      <w:r w:rsidR="00851EDD">
        <w:t>[14]</w:t>
      </w:r>
      <w:r w:rsidR="00851EDD">
        <w:fldChar w:fldCharType="end"/>
      </w:r>
      <w:r>
        <w:t xml:space="preserve"> as well as three additional labels – sp, sil, and a garbage phoneme – which are added to account for any partial words or sounds in the data. The CH-M corpus </w:t>
      </w:r>
      <w:r w:rsidR="00820837">
        <w:t>contains</w:t>
      </w:r>
      <w:r>
        <w:t xml:space="preserve"> 92 phoneme labels consist</w:t>
      </w:r>
      <w:r w:rsidR="00820837">
        <w:t>ing of the</w:t>
      </w:r>
      <w:r>
        <w:t xml:space="preserve"> labels found in CH-M lexicon and the 3 additional labels used in CH-E c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029B3EDF" w:rsidR="006E786A" w:rsidRDefault="006E786A">
      <w:pPr>
        <w:pStyle w:val="BodyTextNext"/>
      </w:pPr>
      <w:r>
        <w:t xml:space="preserve">Phoneme alignments are generated by training a hidden Markov model (HMM) based </w:t>
      </w:r>
      <w:r w:rsidR="00544E5A">
        <w:t>acoustic model</w:t>
      </w:r>
      <w:r>
        <w:t xml:space="preserve"> </w:t>
      </w:r>
      <w:r w:rsidR="00544E5A">
        <w:t>using</w:t>
      </w:r>
      <w:r>
        <w:t xml:space="preserve"> a flat start and training up to 16 monophone mixtures</w:t>
      </w:r>
      <w:r w:rsidR="00544E5A">
        <w:t>. Finally, a Viterbi alignment is 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0C0FE9">
        <w:t xml:space="preserve"> </w:t>
      </w:r>
      <w:r w:rsidR="00544E5A">
        <w:t>simultaneous</w:t>
      </w:r>
      <w:r w:rsidR="000C0FE9">
        <w:t xml:space="preserve"> </w:t>
      </w:r>
      <w:r w:rsidR="003D2457">
        <w:t xml:space="preserve">speech </w:t>
      </w:r>
      <w:r w:rsidR="003D2457">
        <w:lastRenderedPageBreak/>
        <w:t>from multiple speakers are discarded</w:t>
      </w:r>
      <w:r w:rsidR="000C0FE9">
        <w:t xml:space="preserve">. </w:t>
      </w:r>
    </w:p>
    <w:p w14:paraId="2EDFBB97" w14:textId="77777777" w:rsidR="00544E5A" w:rsidRDefault="00544E5A">
      <w:pPr>
        <w:pStyle w:val="BodyTextNext"/>
      </w:pPr>
      <w:r>
        <w:t>Using the generated segmentations,</w:t>
      </w:r>
      <w:r w:rsidR="006E786A">
        <w:t xml:space="preserve"> 13</w:t>
      </w:r>
      <w:r w:rsidR="00D1454F">
        <w:t xml:space="preserve"> MFCC features and their first and second derivatives are extracted</w:t>
      </w:r>
      <w:r w:rsidR="00992A91">
        <w:t xml:space="preserve"> </w:t>
      </w:r>
      <w:r w:rsidR="00D1454F">
        <w:t>using a frame rate and window size of 10ms and 25ms respectively. The</w:t>
      </w:r>
      <w:r w:rsidR="003D2457">
        <w:t xml:space="preserve"> frame based</w:t>
      </w:r>
      <w:r w:rsidR="00D1454F">
        <w:t xml:space="preserve"> features from each phoneme segment are averaged in a 3-4-3 manner so that the number of features </w:t>
      </w:r>
      <w:r w:rsidR="003D2457">
        <w:t>per</w:t>
      </w:r>
      <w:r w:rsidR="00D1454F">
        <w:t xml:space="preserve"> segment is constant despite duration (although duration is added as a</w:t>
      </w:r>
      <w:r w:rsidR="006E786A">
        <w:t xml:space="preserve"> single</w:t>
      </w:r>
      <w:r w:rsidR="00D1454F">
        <w:t xml:space="preserve"> additional feature). </w:t>
      </w:r>
      <w:r w:rsidR="003D2457">
        <w:t>M</w:t>
      </w:r>
      <w:r w:rsidR="00134273">
        <w:t>odel</w:t>
      </w:r>
      <w:r w:rsidR="003D2457">
        <w:t>s</w:t>
      </w:r>
      <w:r w:rsidR="00134273">
        <w:t xml:space="preserve"> </w:t>
      </w:r>
      <w:r w:rsidR="003D2457">
        <w:t>are</w:t>
      </w:r>
      <w:r w:rsidR="00134273">
        <w:t xml:space="preserve"> </w:t>
      </w:r>
      <w:r w:rsidR="003D2457">
        <w:t>trained</w:t>
      </w:r>
      <w:r w:rsidR="00134273">
        <w:t xml:space="preserve"> for each phoneme label and predict</w:t>
      </w:r>
      <w:r w:rsidR="003D2457">
        <w:t>ions are generated</w:t>
      </w:r>
      <w:r w:rsidR="00134273">
        <w:t xml:space="preserve"> using maximum likelihood. </w:t>
      </w:r>
      <w:r w:rsidR="00526205">
        <w:t>Diagonal covariances are used to train GMM models and t</w:t>
      </w:r>
      <w:r w:rsidR="00134273">
        <w:t xml:space="preserve">he </w:t>
      </w:r>
      <w:r w:rsidR="00526205">
        <w:t>number of mixture components is</w:t>
      </w:r>
      <w:r w:rsidR="00134273">
        <w:t xml:space="preserve"> held constant for all phoneme labels</w:t>
      </w:r>
      <w:r w:rsidR="00526205">
        <w:t>.</w:t>
      </w:r>
      <w:r w:rsidR="00134273">
        <w:t xml:space="preserve"> </w:t>
      </w:r>
      <w:r w:rsidR="00526205">
        <w:t xml:space="preserve">Conversely, </w:t>
      </w:r>
      <w:r w:rsidR="00134273">
        <w:t>AVDPM, CVSB, and CDP</w:t>
      </w:r>
      <w:r w:rsidR="00526205">
        <w:t xml:space="preserve"> </w:t>
      </w:r>
      <w:r w:rsidR="00134273">
        <w:t>find this number</w:t>
      </w:r>
      <w:r w:rsidR="003D2457">
        <w:t>, and corresponding means and covariances,</w:t>
      </w:r>
      <w:r w:rsidR="00134273">
        <w:t xml:space="preserve"> automatically.</w:t>
      </w:r>
    </w:p>
    <w:p w14:paraId="582C5A1C" w14:textId="77777777" w:rsidR="008F1786" w:rsidRDefault="008F1786">
      <w:pPr>
        <w:pStyle w:val="BodyTextNext"/>
      </w:pPr>
      <w:r>
        <w:t>The best of 10 i</w:t>
      </w:r>
      <w:r w:rsidR="003D2457">
        <w:t>terations</w:t>
      </w:r>
      <w:r>
        <w:t xml:space="preserve"> of the GMM baseline is compared to the average performance of AVDPM, CVSB, and CDP over 10 iterations. Performance is evaluated using both error rates and also the average number of mixture components per phoneme label. </w:t>
      </w:r>
    </w:p>
    <w:p w14:paraId="3889BE3D" w14:textId="556B88F3" w:rsidR="00526205" w:rsidRDefault="00B554BD">
      <w:pPr>
        <w:pStyle w:val="BodyTextNext"/>
      </w:pPr>
      <w:r>
        <w:t>These algorithms</w:t>
      </w:r>
      <w:r w:rsidR="00526205">
        <w:t xml:space="preserve"> are initially evaluated on the </w:t>
      </w:r>
      <w:r w:rsidR="00905D33">
        <w:t xml:space="preserve">well calibrated </w:t>
      </w:r>
      <w:r w:rsidR="00526205">
        <w:t xml:space="preserve">TIMIT corpus </w:t>
      </w:r>
      <w:r>
        <w:t xml:space="preserve">to confirm that this setup </w:t>
      </w:r>
      <w:r w:rsidR="00632BED">
        <w:t>produces</w:t>
      </w:r>
      <w:r>
        <w:t xml:space="preserve"> 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851EDD">
        <w:t>[11]</w:t>
      </w:r>
      <w:r w:rsidR="00F53F03">
        <w:fldChar w:fldCharType="end"/>
      </w:r>
      <w:r w:rsidR="00CC53D7">
        <w:t>-</w:t>
      </w:r>
      <w:r w:rsidR="00F53F03">
        <w:fldChar w:fldCharType="begin"/>
      </w:r>
      <w:r w:rsidR="00F53F03">
        <w:instrText xml:space="preserve"> REF _Ref350518546 \r </w:instrText>
      </w:r>
      <w:r w:rsidR="00F53F03">
        <w:fldChar w:fldCharType="separate"/>
      </w:r>
      <w:r w:rsidR="00851EDD">
        <w:t>[13]</w:t>
      </w:r>
      <w:r w:rsidR="00F53F03">
        <w:fldChar w:fldCharType="end"/>
      </w:r>
      <w:r w:rsidR="006E5FF7">
        <w:t>, the corpus is partitioned into training</w:t>
      </w:r>
      <w:r w:rsidR="003D2457">
        <w:t>,</w:t>
      </w:r>
      <w:r w:rsidR="006E5FF7">
        <w:t xml:space="preserve"> validation</w:t>
      </w:r>
      <w:r w:rsidR="003D2457">
        <w:t>,</w:t>
      </w:r>
      <w:r w:rsidR="006E5FF7">
        <w:t xml:space="preserve"> and evaluation sets</w:t>
      </w:r>
      <w:r w:rsidR="00CC53D7">
        <w:t>. T</w:t>
      </w:r>
      <w:r w:rsidR="006E5FF7">
        <w:t>he 61 original phonemes that exist in the TIMIT corpus were collapsed to 39 labels</w:t>
      </w:r>
      <w:r w:rsidR="00F53F03">
        <w:t xml:space="preserve">. </w:t>
      </w:r>
      <w:r w:rsidR="00D121BC">
        <w:t xml:space="preserve">GMMs are first fit using the phoneme alignments provided with the TIMIT corpus. </w:t>
      </w:r>
      <w:r w:rsidR="006E5FF7">
        <w:t>The number of mixture components is swept for the</w:t>
      </w:r>
      <w:r w:rsidR="00632BED">
        <w:t xml:space="preserve"> GMM</w:t>
      </w:r>
      <w:r w:rsidR="006E5FF7">
        <w:t>s and optimal performance of 31.56% misclassification error was found 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851EDD">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is due to </w:t>
      </w:r>
      <w:r w:rsidR="006E5FF7">
        <w:fldChar w:fldCharType="begin"/>
      </w:r>
      <w:r w:rsidR="006E5FF7">
        <w:instrText xml:space="preserve"> REF _Ref350518546 \r </w:instrText>
      </w:r>
      <w:r w:rsidR="006E5FF7">
        <w:fldChar w:fldCharType="separate"/>
      </w:r>
      <w:r w:rsidR="00851EDD">
        <w:t>[13]</w:t>
      </w:r>
      <w:r w:rsidR="006E5FF7">
        <w:fldChar w:fldCharType="end"/>
      </w:r>
      <w:r w:rsidR="006E5FF7">
        <w:t xml:space="preserve"> using features only from the central portion of each phoneme segment instead of the 3-4-3 approach in this work. </w:t>
      </w:r>
      <w:r w:rsidR="005856E1">
        <w:t xml:space="preserve">With this </w:t>
      </w:r>
      <w:r w:rsidR="003D2457">
        <w:t>confirmation</w:t>
      </w:r>
      <w:r w:rsidR="005856E1">
        <w:t xml:space="preserve">, phoneme alignments are then generated for the collapsed </w:t>
      </w:r>
      <w:r w:rsidR="003D2457">
        <w:t>39 labels in the same manner used for CH-E and CH-M</w:t>
      </w:r>
      <w:r w:rsidR="005856E1">
        <w:t xml:space="preserve">. These results are shown in the following section and allow for a better comparison to the performance </w:t>
      </w:r>
      <w:r w:rsidR="00FA2A4F">
        <w:t>on the CH</w:t>
      </w:r>
      <w:r w:rsidR="00FA2A4F">
        <w:noBreakHyphen/>
        <w:t xml:space="preserve">E </w:t>
      </w:r>
      <w:r w:rsidR="00FA2A4F" w:rsidRPr="00FA2A4F">
        <w:t>and</w:t>
      </w:r>
      <w:r w:rsidR="00FA2A4F">
        <w:t xml:space="preserve"> </w:t>
      </w:r>
      <w:r w:rsidR="005856E1" w:rsidRPr="00FA2A4F">
        <w:t>CH</w:t>
      </w:r>
      <w:r w:rsidR="00FA2A4F">
        <w:noBreakHyphen/>
      </w:r>
      <w:r w:rsidR="005856E1">
        <w:t>M corpora.</w:t>
      </w:r>
    </w:p>
    <w:p w14:paraId="1B661897" w14:textId="59D004E6" w:rsidR="00E05430" w:rsidRDefault="00E05430" w:rsidP="00B04E65">
      <w:pPr>
        <w:pStyle w:val="Heading1"/>
      </w:pPr>
      <w:r>
        <w:t xml:space="preserve">Results </w:t>
      </w:r>
      <w:r w:rsidR="005B52FC">
        <w:t>and</w:t>
      </w:r>
      <w:r>
        <w:t xml:space="preserve"> Discussion</w:t>
      </w:r>
    </w:p>
    <w:p w14:paraId="20E29463" w14:textId="22FAE495" w:rsidR="00E05430" w:rsidRDefault="00706940" w:rsidP="00E05430">
      <w:r>
        <w:t xml:space="preserve">The truncation level for CVSB and CDP </w:t>
      </w:r>
      <w:r w:rsidR="002B5AB8">
        <w:t>was</w:t>
      </w:r>
      <w:r>
        <w:t xml:space="preserve"> swept to determine an optimal operating point for each corpus. Similarly, the initial depth of the KD tree is swept for AVDPM to determine the effect on performance. Each algorithm is iterated ten times and an average misclassification error rate is calculated. </w:t>
      </w:r>
      <w:r w:rsidR="004C4673">
        <w:t>A</w:t>
      </w:r>
      <w:r>
        <w:t xml:space="preserve"> table of the best </w:t>
      </w:r>
      <w:r w:rsidR="004C4673">
        <w:t xml:space="preserve">obtained </w:t>
      </w:r>
      <w:r>
        <w:t>error rates</w:t>
      </w:r>
      <w:r w:rsidR="004C4673">
        <w:t xml:space="preserve"> on respective evaluation sets</w:t>
      </w:r>
      <w:r>
        <w:t xml:space="preserve"> </w:t>
      </w:r>
      <w:r w:rsidR="004C4673">
        <w:t>and their respective parameters are</w:t>
      </w:r>
      <w:r>
        <w:t xml:space="preserve"> shown in </w:t>
      </w:r>
      <w:r>
        <w:fldChar w:fldCharType="begin"/>
      </w:r>
      <w:r>
        <w:instrText xml:space="preserve"> REF _Ref350590506 </w:instrText>
      </w:r>
      <w:r>
        <w:fldChar w:fldCharType="separate"/>
      </w:r>
      <w:r w:rsidR="00851EDD" w:rsidRPr="00160B08">
        <w:t xml:space="preserve">Table </w:t>
      </w:r>
      <w:r w:rsidR="00851EDD">
        <w:rPr>
          <w:noProof/>
        </w:rPr>
        <w:t>1</w:t>
      </w:r>
      <w:r>
        <w:fldChar w:fldCharType="end"/>
      </w:r>
      <w:r w:rsidR="004C4673">
        <w:t xml:space="preserve">. </w:t>
      </w:r>
    </w:p>
    <w:p w14:paraId="7A1E3158" w14:textId="77777777" w:rsidR="0014563E" w:rsidRDefault="004C4673" w:rsidP="00FB3D33">
      <w:pPr>
        <w:pStyle w:val="BodyTextNext"/>
        <w:keep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FB3D33">
      <w:pPr>
        <w:pStyle w:val="BodyTextNext"/>
        <w:keep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w:t>
      </w:r>
      <w:r w:rsidR="00706940">
        <w:lastRenderedPageBreak/>
        <w:t xml:space="preserve">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model is trained on less than half the number of segments as those for English.  </w:t>
      </w:r>
    </w:p>
    <w:p w14:paraId="1EA7DA81" w14:textId="6BCB3428" w:rsidR="00347D69" w:rsidRDefault="0040436A" w:rsidP="00706940">
      <w:pPr>
        <w:pStyle w:val="BodyTextNext"/>
      </w:pPr>
      <w:r w:rsidRPr="0053095E">
        <w:rPr>
          <w:noProof/>
        </w:rPr>
        <mc:AlternateContent>
          <mc:Choice Requires="wps">
            <w:drawing>
              <wp:anchor distT="91440" distB="0" distL="114300" distR="114300" simplePos="0" relativeHeight="251662848" behindDoc="0" locked="0" layoutInCell="0" allowOverlap="0" wp14:anchorId="23DE98DE" wp14:editId="005A38D4">
                <wp:simplePos x="0" y="0"/>
                <wp:positionH relativeFrom="margin">
                  <wp:align>left</wp:align>
                </wp:positionH>
                <wp:positionV relativeFrom="margin">
                  <wp:align>top</wp:align>
                </wp:positionV>
                <wp:extent cx="6115685" cy="1724025"/>
                <wp:effectExtent l="0" t="0" r="0" b="952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2"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2"/>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481.55pt;height:135.75pt;z-index:251662848;visibility:visible;mso-wrap-style:square;mso-width-percent:0;mso-height-percent:0;mso-wrap-distance-left:9pt;mso-wrap-distance-top:7.2pt;mso-wrap-distance-right:9pt;mso-wrap-distance-bottom:0;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" o:allowincell="f"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3"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3"/>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r w:rsidR="00851EDD" w:rsidRPr="00160B08">
        <w:t xml:space="preserve">Table </w:t>
      </w:r>
      <w:r w:rsidR="00851EDD">
        <w:rPr>
          <w:noProof/>
        </w:rPr>
        <w:t>1</w:t>
      </w:r>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32B0E624" w:rsidR="00081F82" w:rsidRDefault="00820824">
      <w:pPr>
        <w:pStyle w:val="BodyTextNext"/>
      </w:pPr>
      <w:r>
        <w:t xml:space="preserve">AVDPM’s performance </w:t>
      </w:r>
      <w:r w:rsidR="00BC7EC7">
        <w:t>and average number of mixture components are</w:t>
      </w:r>
      <w:r>
        <w:t xml:space="preserve"> comparable to both CVSB and CDP but </w:t>
      </w:r>
      <w:r w:rsidR="00BC7EC7">
        <w:t>the</w:t>
      </w:r>
      <w:r>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851EDD">
        <w:t>[3]</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r w:rsidR="00851EDD" w:rsidRPr="00160B08">
        <w:t xml:space="preserve">Table </w:t>
      </w:r>
      <w:r w:rsidR="00851EDD">
        <w:rPr>
          <w:noProof/>
        </w:rPr>
        <w:t>1</w:t>
      </w:r>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only marginally </w:t>
      </w:r>
      <w:r w:rsidR="005B4262">
        <w:t>worsens</w:t>
      </w:r>
      <w:r w:rsidR="00BC7EC7">
        <w:t xml:space="preserve"> error by </w:t>
      </w:r>
      <w:r w:rsidR="005B4262">
        <w:t xml:space="preserve">1.32% and 1.14% respectively. </w:t>
      </w:r>
    </w:p>
    <w:p w14:paraId="6877597B" w14:textId="691EBB63" w:rsidR="001453E8" w:rsidRDefault="0043135C">
      <w:pPr>
        <w:pStyle w:val="BodyTextNext"/>
      </w:pPr>
      <w:r>
        <w:t xml:space="preserve">This is particularly interesting as </w:t>
      </w:r>
      <w:r w:rsidR="006046BA">
        <w:fldChar w:fldCharType="begin"/>
      </w:r>
      <w:r w:rsidR="006046BA">
        <w:instrText xml:space="preserve"> REF _Ref351046010 \h </w:instrText>
      </w:r>
      <w:r w:rsidR="006046BA">
        <w:fldChar w:fldCharType="separate"/>
      </w:r>
      <w:r w:rsidR="00851EDD">
        <w:t xml:space="preserve">Figure </w:t>
      </w:r>
      <w:r w:rsidR="00851EDD">
        <w:rPr>
          <w:noProof/>
        </w:rPr>
        <w:t>3</w:t>
      </w:r>
      <w:r w:rsidR="006046BA">
        <w:fldChar w:fldCharType="end"/>
      </w:r>
      <w:r w:rsidR="006046BA">
        <w:t xml:space="preserve"> shows how the training times of AVDPM, CVSB, and CDP vary as additional training samples are used. These times</w:t>
      </w:r>
      <w:r w:rsidR="00F330FA">
        <w:t xml:space="preserve"> were obtained using optimal operating points on the TIMIT corpus where the initial depth of the KD </w:t>
      </w:r>
      <w:r w:rsidR="00704E2F">
        <w:t>tree is set to 4</w:t>
      </w:r>
      <w:r w:rsidR="00F330FA">
        <w:t xml:space="preserve"> for AVDPM and the truncation level for both CDP and CVSB </w:t>
      </w:r>
      <w:r w:rsidR="00DC608C">
        <w:t>are also</w:t>
      </w:r>
      <w:r w:rsidR="00F330FA">
        <w:t xml:space="preserve"> 4. </w:t>
      </w:r>
      <w:r w:rsidR="001453E8">
        <w:t xml:space="preserve">The left side of the figure </w:t>
      </w:r>
      <w:r w:rsidR="00666B07">
        <w:t>shows</w:t>
      </w:r>
      <w:r w:rsidR="001453E8">
        <w:t xml:space="preserve"> actual measured training times obtained as </w:t>
      </w:r>
      <w:r w:rsidR="00666B07">
        <w:t>more</w:t>
      </w:r>
      <w:r w:rsidR="001453E8">
        <w:t xml:space="preserve"> </w:t>
      </w:r>
      <w:r w:rsidR="00666B07">
        <w:t>training data is used</w:t>
      </w:r>
      <w:r w:rsidR="001453E8">
        <w:t xml:space="preserve">. These plots are then extrapolated to show the theoretical training time for a much larger corpus such as </w:t>
      </w:r>
      <w:r w:rsidR="00851EDD">
        <w:t>F</w:t>
      </w:r>
      <w:r w:rsidR="00851EDD">
        <w:t>isher</w:t>
      </w:r>
      <w:r w:rsidR="00851EDD">
        <w:t xml:space="preserve"> </w:t>
      </w:r>
      <w:r w:rsidR="004A002E">
        <w:fldChar w:fldCharType="begin"/>
      </w:r>
      <w:r w:rsidR="004A002E">
        <w:instrText xml:space="preserve"> REF _Ref351474303 \r </w:instrText>
      </w:r>
      <w:r w:rsidR="004A002E">
        <w:fldChar w:fldCharType="separate"/>
      </w:r>
      <w:r w:rsidR="00851EDD">
        <w:t>[15]</w:t>
      </w:r>
      <w:r w:rsidR="004A002E">
        <w:fldChar w:fldCharType="end"/>
      </w:r>
      <w:r w:rsidR="001453E8">
        <w:t>.</w:t>
      </w:r>
    </w:p>
    <w:p w14:paraId="0DC4F40C" w14:textId="22EB90C2" w:rsidR="006046BA" w:rsidRPr="00F330FA" w:rsidRDefault="0043135C">
      <w:pPr>
        <w:pStyle w:val="BodyTextNext"/>
      </w:pPr>
      <w:r>
        <w:t xml:space="preserve">It can be seen here that the required training times of CVSB and CDP grow rapidly as the number of training samples increases. Furthermore, </w:t>
      </w:r>
      <w:r w:rsidR="00E64730">
        <w:t xml:space="preserve">the operating points of CH-E and CH-M require higher truncation levels and as can be seen in </w:t>
      </w:r>
      <w:r>
        <w:fldChar w:fldCharType="begin"/>
      </w:r>
      <w:r>
        <w:instrText xml:space="preserve"> REF _Ref350590506 </w:instrText>
      </w:r>
      <w:r>
        <w:fldChar w:fldCharType="separate"/>
      </w:r>
      <w:r w:rsidR="00851EDD" w:rsidRPr="00160B08">
        <w:t xml:space="preserve">Table </w:t>
      </w:r>
      <w:r w:rsidR="00851EDD">
        <w:rPr>
          <w:noProof/>
        </w:rPr>
        <w:t>1</w:t>
      </w:r>
      <w:r>
        <w:fldChar w:fldCharType="end"/>
      </w:r>
      <w:r w:rsidR="00E64730">
        <w:t>,</w:t>
      </w:r>
      <w:r>
        <w:t xml:space="preserve"> </w:t>
      </w:r>
      <w:r w:rsidR="00E64730">
        <w:t>these algorithms generally</w:t>
      </w:r>
      <w:r w:rsidR="00666B07">
        <w:t>,</w:t>
      </w:r>
      <w:r w:rsidR="00E64730">
        <w:t xml:space="preserve"> </w:t>
      </w:r>
      <w:r w:rsidR="00666B07">
        <w:t>but not always,</w:t>
      </w:r>
      <w:r w:rsidR="00E64730">
        <w:t xml:space="preserve"> choose the maximum number of mixture components (this is at least true for relatively low truncation levels). This indicates that the training time will </w:t>
      </w:r>
      <w:r w:rsidR="00666B07">
        <w:t>linearly increase as</w:t>
      </w:r>
      <w:r w:rsidR="00E64730">
        <w:t xml:space="preserve"> 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851EDD">
        <w:t xml:space="preserve">Figure </w:t>
      </w:r>
      <w:r w:rsidR="00851EDD">
        <w:rPr>
          <w:noProof/>
        </w:rPr>
        <w:t>3</w:t>
      </w:r>
      <w:r w:rsidR="00E64730">
        <w:fldChar w:fldCharType="end"/>
      </w:r>
      <w:r w:rsidR="00E64730">
        <w:t xml:space="preserve"> </w:t>
      </w:r>
      <w:r w:rsidR="001453E8">
        <w:t>that the training time required by AVDPM is significantly less affected as the amount of data increases and would, theoretically, be almost two orders of magnitude faster when training</w:t>
      </w:r>
      <w:r w:rsidR="00BC00C0">
        <w:t xml:space="preserve"> on</w:t>
      </w:r>
      <w:r w:rsidR="001453E8">
        <w:t xml:space="preserve"> a large corpus such as F</w:t>
      </w:r>
      <w:r w:rsidR="002B5AB8">
        <w:t>isher [x]</w:t>
      </w:r>
      <w:r w:rsidR="001453E8">
        <w:t>.</w:t>
      </w:r>
    </w:p>
    <w:p w14:paraId="5C8EB76B" w14:textId="77777777" w:rsidR="00081F82" w:rsidRDefault="00347D69" w:rsidP="00B04E65">
      <w:pPr>
        <w:pStyle w:val="Heading1"/>
      </w:pPr>
      <w:r>
        <w:t xml:space="preserve"> </w:t>
      </w:r>
      <w:r w:rsidR="00081F82">
        <w:t>Conclusions</w:t>
      </w:r>
    </w:p>
    <w:p w14:paraId="0A42A034" w14:textId="0D753FC5"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However, </w:t>
      </w:r>
      <w:r w:rsidR="00652871">
        <w:t xml:space="preserve">due to their infinite number of 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439ED710" w:rsidR="008B60F6" w:rsidRDefault="004C7659" w:rsidP="009D53E5">
      <w:pPr>
        <w:pStyle w:val="BodyTextNext"/>
      </w:pPr>
      <w:r>
        <w:rPr>
          <w:noProof/>
        </w:rPr>
        <mc:AlternateContent>
          <mc:Choice Requires="wps">
            <w:drawing>
              <wp:anchor distT="0" distB="91440" distL="114300" distR="114300" simplePos="0" relativeHeight="251663872" behindDoc="0" locked="0" layoutInCell="0" allowOverlap="0" wp14:anchorId="602A2D64" wp14:editId="161CD17B">
                <wp:simplePos x="724535" y="2760345"/>
                <wp:positionH relativeFrom="margin">
                  <wp:align>left</wp:align>
                </wp:positionH>
                <wp:positionV relativeFrom="margin">
                  <wp:align>bottom</wp:align>
                </wp:positionV>
                <wp:extent cx="2837815" cy="2162175"/>
                <wp:effectExtent l="0" t="0" r="635" b="9525"/>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4"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4"/>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" o:allowincell="f" o:allowoverlap="f" stroked="f">
                <v:textbox inset="0,0,0,0">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5"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5"/>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BC00C0">
        <w:t xml:space="preserve">CVSB and CDP have optimal truncation levels between 4 and 10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rsidR="00BC00C0">
        <w:t xml:space="preserve">n initial depth of 4 for </w:t>
      </w:r>
      <w:r w:rsidR="00161B6C">
        <w:t xml:space="preserve">AVDPM </w:t>
      </w:r>
      <w:r w:rsidR="00BC00C0">
        <w:t>yields optimal, or very near optimal, results for data ranging from read speech in clean recording environments to noisy conversational telephone speech. Furth</w:t>
      </w:r>
      <w:r w:rsidR="009D53E5">
        <w:t>ermore, this algorithm is significantly less affected by the</w:t>
      </w:r>
      <w:r w:rsidR="00BC00C0">
        <w:t xml:space="preserve"> amount of training data and is theoretically able to train large corpora </w:t>
      </w:r>
      <w:r w:rsidR="009D53E5">
        <w:t>orders of magnitude faster than CVSB or CDP.</w:t>
      </w:r>
      <w:r w:rsidR="00BC00C0">
        <w:t xml:space="preserve"> </w:t>
      </w:r>
    </w:p>
    <w:p w14:paraId="55264991" w14:textId="011369B1" w:rsidR="0004128C" w:rsidRDefault="0004128C" w:rsidP="00B04E65">
      <w:pPr>
        <w:pStyle w:val="Heading1"/>
      </w:pPr>
      <w:r>
        <w:t>Acknowledgements</w:t>
      </w:r>
    </w:p>
    <w:p w14:paraId="38E11E16" w14:textId="77777777" w:rsidR="0004128C" w:rsidRPr="0004128C" w:rsidRDefault="0004128C" w:rsidP="0004128C">
      <w:r w:rsidRPr="0004128C">
        <w:t xml:space="preserve">This research was supported in part by the National Science Foundation through Major Research Instrumentation Grant </w:t>
      </w:r>
      <w:r w:rsidRPr="0004128C">
        <w:lastRenderedPageBreak/>
        <w:t>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77777777" w:rsidR="00EE28EB" w:rsidRPr="0033735D" w:rsidRDefault="00EE28EB" w:rsidP="00B04E65">
      <w:pPr>
        <w:pStyle w:val="Heading1"/>
      </w:pPr>
      <w:r w:rsidRPr="0033735D">
        <w:t>References</w:t>
      </w:r>
    </w:p>
    <w:p w14:paraId="1975ADF2" w14:textId="39341008" w:rsidR="008E00D6" w:rsidRDefault="008E00D6" w:rsidP="004F2931">
      <w:pPr>
        <w:pStyle w:val="Reference"/>
        <w:rPr>
          <w:sz w:val="16"/>
          <w:szCs w:val="16"/>
        </w:rPr>
      </w:pPr>
      <w:bookmarkStart w:id="16" w:name="_Ref349238807"/>
      <w:bookmarkStart w:id="17" w:name="_Ref131087840"/>
      <w:bookmarkStart w:id="18" w:name="_Ref225082960"/>
      <w:r w:rsidRPr="00CB50AF">
        <w:rPr>
          <w:noProof/>
          <w:sz w:val="16"/>
          <w:szCs w:val="16"/>
        </w:rPr>
        <w:t xml:space="preserve">C. Antoniak, “Mixtures of Dirichlet Process with Applications to Bayesian Nonparametric Problems,” </w:t>
      </w:r>
      <w:r w:rsidRPr="00CB50AF">
        <w:rPr>
          <w:i/>
          <w:iCs/>
          <w:noProof/>
          <w:sz w:val="16"/>
          <w:szCs w:val="16"/>
        </w:rPr>
        <w:t>The Annals of Statistics</w:t>
      </w:r>
      <w:r w:rsidRPr="00CB50AF">
        <w:rPr>
          <w:noProof/>
          <w:sz w:val="16"/>
          <w:szCs w:val="16"/>
        </w:rPr>
        <w:t>, vol. 2, no. 7, pp. 1152–1174, 1974.</w:t>
      </w:r>
      <w:bookmarkEnd w:id="18"/>
    </w:p>
    <w:p w14:paraId="4F7CF78C" w14:textId="77777777" w:rsidR="004F2931" w:rsidRDefault="004F2931" w:rsidP="004F2931">
      <w:pPr>
        <w:pStyle w:val="Reference"/>
        <w:rPr>
          <w:sz w:val="16"/>
          <w:szCs w:val="16"/>
        </w:rPr>
      </w:pPr>
      <w:bookmarkStart w:id="19" w:name="_Ref351536319"/>
      <w:r w:rsidRPr="004F2931">
        <w:rPr>
          <w:sz w:val="16"/>
          <w:szCs w:val="16"/>
        </w:rPr>
        <w:t xml:space="preserve">Kurihara, K., Welling, M., &amp; Teh, Y. W. </w:t>
      </w:r>
      <w:r>
        <w:rPr>
          <w:sz w:val="16"/>
          <w:szCs w:val="16"/>
        </w:rPr>
        <w:t>“</w:t>
      </w:r>
      <w:r w:rsidRPr="004F2931">
        <w:rPr>
          <w:sz w:val="16"/>
          <w:szCs w:val="16"/>
        </w:rPr>
        <w:t xml:space="preserve">Collapsed </w:t>
      </w:r>
      <w:r w:rsidR="0005164D">
        <w:rPr>
          <w:sz w:val="16"/>
          <w:szCs w:val="16"/>
        </w:rPr>
        <w:t>v</w:t>
      </w:r>
      <w:r w:rsidRPr="004F2931">
        <w:rPr>
          <w:sz w:val="16"/>
          <w:szCs w:val="16"/>
        </w:rPr>
        <w:t>ariational D</w:t>
      </w:r>
      <w:r>
        <w:rPr>
          <w:sz w:val="16"/>
          <w:szCs w:val="16"/>
        </w:rPr>
        <w:t xml:space="preserve">irichlet </w:t>
      </w:r>
      <w:r w:rsidR="0005164D">
        <w:rPr>
          <w:sz w:val="16"/>
          <w:szCs w:val="16"/>
        </w:rPr>
        <w:t>p</w:t>
      </w:r>
      <w:r>
        <w:rPr>
          <w:sz w:val="16"/>
          <w:szCs w:val="16"/>
        </w:rPr>
        <w:t>rocess</w:t>
      </w:r>
      <w:r w:rsidR="0005164D">
        <w:rPr>
          <w:sz w:val="16"/>
          <w:szCs w:val="16"/>
        </w:rPr>
        <w:t xml:space="preserve"> m</w:t>
      </w:r>
      <w:r>
        <w:rPr>
          <w:sz w:val="16"/>
          <w:szCs w:val="16"/>
        </w:rPr>
        <w:t xml:space="preserve">ixture </w:t>
      </w:r>
      <w:r w:rsidR="0005164D">
        <w:rPr>
          <w:sz w:val="16"/>
          <w:szCs w:val="16"/>
        </w:rPr>
        <w:t>m</w:t>
      </w:r>
      <w:r>
        <w:rPr>
          <w:sz w:val="16"/>
          <w:szCs w:val="16"/>
        </w:rPr>
        <w:t>odels”</w:t>
      </w:r>
      <w:r w:rsidRPr="004F2931">
        <w:rPr>
          <w:sz w:val="16"/>
          <w:szCs w:val="16"/>
        </w:rPr>
        <w:t xml:space="preserve"> Twentieth International Joint Conference on Artificial Intelligence</w:t>
      </w:r>
      <w:r>
        <w:rPr>
          <w:sz w:val="16"/>
          <w:szCs w:val="16"/>
        </w:rPr>
        <w:t>, 2007</w:t>
      </w:r>
      <w:r w:rsidRPr="004F2931">
        <w:rPr>
          <w:sz w:val="16"/>
          <w:szCs w:val="16"/>
        </w:rPr>
        <w:t>.</w:t>
      </w:r>
      <w:bookmarkEnd w:id="16"/>
      <w:bookmarkEnd w:id="19"/>
    </w:p>
    <w:p w14:paraId="083190FA" w14:textId="77777777" w:rsidR="00D72804" w:rsidRDefault="009D2BF2" w:rsidP="002866BF">
      <w:pPr>
        <w:pStyle w:val="Reference"/>
        <w:rPr>
          <w:sz w:val="16"/>
          <w:szCs w:val="16"/>
        </w:rPr>
      </w:pPr>
      <w:bookmarkStart w:id="20" w:name="_Ref349238832"/>
      <w:r w:rsidRPr="009D2BF2">
        <w:rPr>
          <w:sz w:val="16"/>
          <w:szCs w:val="16"/>
        </w:rPr>
        <w:t xml:space="preserve">Kurihara, K., Welling, M., &amp; Vlassis, N. </w:t>
      </w:r>
      <w:r>
        <w:rPr>
          <w:sz w:val="16"/>
          <w:szCs w:val="16"/>
        </w:rPr>
        <w:t>“</w:t>
      </w:r>
      <w:r w:rsidRPr="009D2BF2">
        <w:rPr>
          <w:sz w:val="16"/>
          <w:szCs w:val="16"/>
        </w:rPr>
        <w:t xml:space="preserve">Accelerated </w:t>
      </w:r>
      <w:r w:rsidR="0005164D">
        <w:rPr>
          <w:sz w:val="16"/>
          <w:szCs w:val="16"/>
        </w:rPr>
        <w:t>v</w:t>
      </w:r>
      <w:r w:rsidRPr="009D2BF2">
        <w:rPr>
          <w:sz w:val="16"/>
          <w:szCs w:val="16"/>
        </w:rPr>
        <w:t xml:space="preserve">ariational Dirichlet </w:t>
      </w:r>
      <w:r w:rsidR="0005164D">
        <w:rPr>
          <w:sz w:val="16"/>
          <w:szCs w:val="16"/>
        </w:rPr>
        <w:t>process m</w:t>
      </w:r>
      <w:r w:rsidRPr="009D2BF2">
        <w:rPr>
          <w:sz w:val="16"/>
          <w:szCs w:val="16"/>
        </w:rPr>
        <w:t>ixtures</w:t>
      </w:r>
      <w:r>
        <w:rPr>
          <w:sz w:val="16"/>
          <w:szCs w:val="16"/>
        </w:rPr>
        <w:t>”</w:t>
      </w:r>
      <w:r w:rsidRPr="009D2BF2">
        <w:rPr>
          <w:sz w:val="16"/>
          <w:szCs w:val="16"/>
        </w:rPr>
        <w:t xml:space="preserve"> NIPS</w:t>
      </w:r>
      <w:r>
        <w:rPr>
          <w:sz w:val="16"/>
          <w:szCs w:val="16"/>
        </w:rPr>
        <w:t>, 2006</w:t>
      </w:r>
      <w:r w:rsidRPr="009D2BF2">
        <w:rPr>
          <w:sz w:val="16"/>
          <w:szCs w:val="16"/>
        </w:rPr>
        <w:t>.</w:t>
      </w:r>
      <w:bookmarkEnd w:id="20"/>
    </w:p>
    <w:p w14:paraId="7093757F" w14:textId="77777777" w:rsidR="002866BF" w:rsidRDefault="002866BF" w:rsidP="002866BF">
      <w:pPr>
        <w:pStyle w:val="Reference"/>
        <w:rPr>
          <w:sz w:val="16"/>
          <w:szCs w:val="16"/>
        </w:rPr>
      </w:pPr>
      <w:bookmarkStart w:id="21" w:name="_Ref349483555"/>
      <w:r w:rsidRPr="0005164D">
        <w:rPr>
          <w:sz w:val="16"/>
          <w:szCs w:val="16"/>
        </w:rPr>
        <w:t xml:space="preserve">Neal, R. </w:t>
      </w:r>
      <w:r>
        <w:rPr>
          <w:sz w:val="16"/>
          <w:szCs w:val="16"/>
        </w:rPr>
        <w:t>“Bayesian m</w:t>
      </w:r>
      <w:r w:rsidRPr="0005164D">
        <w:rPr>
          <w:sz w:val="16"/>
          <w:szCs w:val="16"/>
        </w:rPr>
        <w:t xml:space="preserve">ixture </w:t>
      </w:r>
      <w:r>
        <w:rPr>
          <w:sz w:val="16"/>
          <w:szCs w:val="16"/>
        </w:rPr>
        <w:t>modeling by Monte Carlo s</w:t>
      </w:r>
      <w:r w:rsidRPr="0005164D">
        <w:rPr>
          <w:sz w:val="16"/>
          <w:szCs w:val="16"/>
        </w:rPr>
        <w:t>imulation</w:t>
      </w:r>
      <w:r>
        <w:rPr>
          <w:sz w:val="16"/>
          <w:szCs w:val="16"/>
        </w:rPr>
        <w:t>”</w:t>
      </w:r>
      <w:r w:rsidRPr="0005164D">
        <w:rPr>
          <w:sz w:val="16"/>
          <w:szCs w:val="16"/>
        </w:rPr>
        <w:t xml:space="preserve"> </w:t>
      </w:r>
      <w:r>
        <w:rPr>
          <w:sz w:val="16"/>
          <w:szCs w:val="16"/>
        </w:rPr>
        <w:t xml:space="preserve">Dept. Comp. Sci., University of Toronto Rep. CRG TR 91 2, </w:t>
      </w:r>
      <w:r w:rsidRPr="0005164D">
        <w:rPr>
          <w:sz w:val="16"/>
          <w:szCs w:val="16"/>
        </w:rPr>
        <w:t>1991</w:t>
      </w:r>
      <w:bookmarkEnd w:id="21"/>
    </w:p>
    <w:p w14:paraId="288A7BB2" w14:textId="77777777" w:rsidR="003A79F3" w:rsidRPr="00460CC4" w:rsidRDefault="003A79F3" w:rsidP="003A79F3">
      <w:pPr>
        <w:pStyle w:val="Reference"/>
        <w:rPr>
          <w:sz w:val="16"/>
          <w:szCs w:val="16"/>
        </w:rPr>
      </w:pPr>
      <w:bookmarkStart w:id="22" w:name="_Ref349996341"/>
      <w:bookmarkStart w:id="23" w:name="_Ref351536042"/>
      <w:r w:rsidRPr="00460CC4">
        <w:rPr>
          <w:sz w:val="16"/>
          <w:szCs w:val="16"/>
        </w:rPr>
        <w:t>Paisley, J., “Machine Learning with Dirichlet and Beta Process Priors: Theory and Applications.” Ph.D. dissertation, Dept. Elect. Eng., Duke Univ.</w:t>
      </w:r>
      <w:bookmarkEnd w:id="22"/>
      <w:r w:rsidRPr="00460CC4">
        <w:rPr>
          <w:sz w:val="16"/>
          <w:szCs w:val="16"/>
        </w:rPr>
        <w:t xml:space="preserve"> NC, 2010</w:t>
      </w:r>
      <w:bookmarkEnd w:id="23"/>
    </w:p>
    <w:p w14:paraId="40E4E74E" w14:textId="35487169" w:rsidR="003A79F3" w:rsidRDefault="003A79F3" w:rsidP="003A79F3">
      <w:pPr>
        <w:pStyle w:val="Reference"/>
        <w:rPr>
          <w:sz w:val="16"/>
          <w:szCs w:val="16"/>
        </w:rPr>
      </w:pPr>
      <w:bookmarkStart w:id="24" w:name="_Ref349996343"/>
      <w:r w:rsidRPr="00BC7918">
        <w:rPr>
          <w:sz w:val="16"/>
          <w:szCs w:val="16"/>
        </w:rPr>
        <w:t>Rasmussen, C. E. “The Infinite Gaussian Mixture Model.” NIPS (pp. 554–560). MIT Press.</w:t>
      </w:r>
      <w:bookmarkEnd w:id="24"/>
      <w:r w:rsidRPr="00BC7918">
        <w:rPr>
          <w:sz w:val="16"/>
          <w:szCs w:val="16"/>
        </w:rPr>
        <w:t xml:space="preserve"> 2000.</w:t>
      </w:r>
    </w:p>
    <w:p w14:paraId="079107E6" w14:textId="0C03E2A2" w:rsidR="00EB4B11" w:rsidRDefault="00EB4B11" w:rsidP="003A79F3">
      <w:pPr>
        <w:pStyle w:val="Reference"/>
        <w:rPr>
          <w:sz w:val="16"/>
          <w:szCs w:val="16"/>
        </w:rPr>
      </w:pPr>
      <w:bookmarkStart w:id="25" w:name="_Ref351535794"/>
      <w:r w:rsidRPr="00BC7918">
        <w:rPr>
          <w:sz w:val="16"/>
          <w:szCs w:val="16"/>
        </w:rPr>
        <w:t>Blei, D. M., Jordan, M. I. “Variational inference for Dirichlet process mixtures.” Bayesian Analysis, 1(1), 121–143. 2006. doi:10.1214/06-BA104</w:t>
      </w:r>
      <w:bookmarkEnd w:id="25"/>
    </w:p>
    <w:p w14:paraId="640F8F8E" w14:textId="77777777" w:rsidR="001902A3" w:rsidRPr="00297187" w:rsidRDefault="00297187" w:rsidP="00297187">
      <w:pPr>
        <w:pStyle w:val="Reference"/>
        <w:rPr>
          <w:sz w:val="16"/>
          <w:szCs w:val="16"/>
        </w:rPr>
      </w:pPr>
      <w:bookmarkStart w:id="26" w:name="_Ref349484662"/>
      <w:r w:rsidRPr="00297187">
        <w:rPr>
          <w:sz w:val="16"/>
          <w:szCs w:val="16"/>
        </w:rPr>
        <w:t>Paul,</w:t>
      </w:r>
      <w:r>
        <w:rPr>
          <w:sz w:val="16"/>
          <w:szCs w:val="16"/>
        </w:rPr>
        <w:t xml:space="preserve"> L.M., </w:t>
      </w:r>
      <w:r w:rsidRPr="00297187">
        <w:rPr>
          <w:sz w:val="16"/>
          <w:szCs w:val="16"/>
        </w:rPr>
        <w:t>Simons</w:t>
      </w:r>
      <w:r>
        <w:rPr>
          <w:sz w:val="16"/>
          <w:szCs w:val="16"/>
        </w:rPr>
        <w:t>, G.F.</w:t>
      </w:r>
      <w:r w:rsidRPr="00297187">
        <w:rPr>
          <w:sz w:val="16"/>
          <w:szCs w:val="16"/>
        </w:rPr>
        <w:t>, Fennig</w:t>
      </w:r>
      <w:r>
        <w:rPr>
          <w:sz w:val="16"/>
          <w:szCs w:val="16"/>
        </w:rPr>
        <w:t>, C.D.,</w:t>
      </w:r>
      <w:r w:rsidRPr="00297187">
        <w:rPr>
          <w:sz w:val="16"/>
          <w:szCs w:val="16"/>
        </w:rPr>
        <w:t xml:space="preserve"> (</w:t>
      </w:r>
      <w:r>
        <w:rPr>
          <w:sz w:val="16"/>
          <w:szCs w:val="16"/>
        </w:rPr>
        <w:t>2013)</w:t>
      </w:r>
      <w:r w:rsidRPr="00297187">
        <w:rPr>
          <w:sz w:val="16"/>
          <w:szCs w:val="16"/>
        </w:rPr>
        <w:t xml:space="preserve">. </w:t>
      </w:r>
      <w:r>
        <w:rPr>
          <w:sz w:val="16"/>
          <w:szCs w:val="16"/>
        </w:rPr>
        <w:t>“</w:t>
      </w:r>
      <w:r w:rsidRPr="00297187">
        <w:rPr>
          <w:sz w:val="16"/>
          <w:szCs w:val="16"/>
        </w:rPr>
        <w:t>Ethnologue: Languages of the World</w:t>
      </w:r>
      <w:r>
        <w:rPr>
          <w:sz w:val="16"/>
          <w:szCs w:val="16"/>
        </w:rPr>
        <w:t>”</w:t>
      </w:r>
      <w:r w:rsidRPr="00297187">
        <w:rPr>
          <w:sz w:val="16"/>
          <w:szCs w:val="16"/>
        </w:rPr>
        <w:t xml:space="preserve">, </w:t>
      </w:r>
      <w:r w:rsidRPr="00297187">
        <w:rPr>
          <w:i/>
          <w:sz w:val="16"/>
          <w:szCs w:val="16"/>
        </w:rPr>
        <w:t>Ethnologue</w:t>
      </w:r>
      <w:r>
        <w:rPr>
          <w:sz w:val="16"/>
          <w:szCs w:val="16"/>
        </w:rPr>
        <w:t xml:space="preserve"> [online]. 17th</w:t>
      </w:r>
      <w:r w:rsidRPr="00297187">
        <w:rPr>
          <w:sz w:val="16"/>
          <w:szCs w:val="16"/>
        </w:rPr>
        <w:t xml:space="preserve"> ed. </w:t>
      </w:r>
      <w:r>
        <w:rPr>
          <w:sz w:val="16"/>
          <w:szCs w:val="16"/>
        </w:rPr>
        <w:t>Available</w:t>
      </w:r>
      <w:r w:rsidRPr="00297187">
        <w:rPr>
          <w:sz w:val="16"/>
          <w:szCs w:val="16"/>
        </w:rPr>
        <w:t xml:space="preserve">: </w:t>
      </w:r>
      <w:r>
        <w:rPr>
          <w:sz w:val="16"/>
          <w:szCs w:val="16"/>
        </w:rPr>
        <w:br/>
      </w:r>
      <w:r w:rsidRPr="00297187">
        <w:rPr>
          <w:sz w:val="16"/>
          <w:szCs w:val="16"/>
        </w:rPr>
        <w:t>http://www.ethnologue.com.</w:t>
      </w:r>
      <w:bookmarkEnd w:id="26"/>
    </w:p>
    <w:p w14:paraId="4A2FB1D9" w14:textId="77777777" w:rsidR="00D61252" w:rsidRPr="00460CC4" w:rsidRDefault="00460CC4" w:rsidP="00D61252">
      <w:pPr>
        <w:pStyle w:val="Reference"/>
        <w:rPr>
          <w:sz w:val="16"/>
          <w:szCs w:val="16"/>
        </w:rPr>
      </w:pPr>
      <w:bookmarkStart w:id="27" w:name="_Ref349918404"/>
      <w:r w:rsidRPr="00460CC4">
        <w:rPr>
          <w:sz w:val="16"/>
          <w:szCs w:val="16"/>
        </w:rPr>
        <w:t xml:space="preserve">NIST, (2009). </w:t>
      </w:r>
      <w:r w:rsidR="00D61252" w:rsidRPr="00460CC4">
        <w:rPr>
          <w:sz w:val="16"/>
          <w:szCs w:val="16"/>
        </w:rPr>
        <w:t>“The History of Automatic Speech Recognition Evaluations at NIST,”</w:t>
      </w:r>
      <w:r w:rsidRPr="00460CC4">
        <w:rPr>
          <w:sz w:val="16"/>
          <w:szCs w:val="16"/>
        </w:rPr>
        <w:t xml:space="preserve"> Available:</w:t>
      </w:r>
      <w:r w:rsidR="00D61252" w:rsidRPr="00460CC4">
        <w:rPr>
          <w:sz w:val="16"/>
          <w:szCs w:val="16"/>
        </w:rPr>
        <w:t xml:space="preserve"> </w:t>
      </w:r>
      <w:hyperlink r:id="rId26" w:history="1">
        <w:r w:rsidR="001B3DDA" w:rsidRPr="00460CC4">
          <w:rPr>
            <w:rStyle w:val="Hyperlink"/>
            <w:rFonts w:ascii="Times New Roman" w:hAnsi="Times New Roman" w:cs="Times New Roman"/>
            <w:sz w:val="16"/>
            <w:szCs w:val="16"/>
          </w:rPr>
          <w:t>http://www.itl.nist.gov/iad/mig/publications/ASRhistory/index.html</w:t>
        </w:r>
      </w:hyperlink>
      <w:bookmarkEnd w:id="27"/>
    </w:p>
    <w:p w14:paraId="5F255E85" w14:textId="41222C0D" w:rsidR="00BE7895" w:rsidRPr="00EB4B11" w:rsidRDefault="003A79F3" w:rsidP="00EB4B11">
      <w:pPr>
        <w:pStyle w:val="Reference"/>
        <w:rPr>
          <w:sz w:val="16"/>
          <w:szCs w:val="16"/>
        </w:rPr>
      </w:pPr>
      <w:bookmarkStart w:id="28" w:name="_Ref351102249"/>
      <w:bookmarkStart w:id="29" w:name="_Ref350448118"/>
      <w:r w:rsidRPr="00460CC4">
        <w:rPr>
          <w:sz w:val="16"/>
          <w:szCs w:val="16"/>
        </w:rPr>
        <w:t xml:space="preserve">Gu, W., Hirose, K., Fujisaki, H.  “Comparison of Perceived Prosodic Boundaries and Global </w:t>
      </w:r>
      <w:r w:rsidRPr="00460CC4">
        <w:rPr>
          <w:sz w:val="16"/>
          <w:szCs w:val="16"/>
        </w:rPr>
        <w:tab/>
        <w:t xml:space="preserve">Characteristics of Voice Fundamental Frequency Contours in Mandarin Speech”, ISCSLP, </w:t>
      </w:r>
      <w:r w:rsidRPr="00460CC4">
        <w:rPr>
          <w:sz w:val="16"/>
          <w:szCs w:val="16"/>
        </w:rPr>
        <w:tab/>
        <w:t>2006.</w:t>
      </w:r>
      <w:bookmarkEnd w:id="28"/>
      <w:bookmarkEnd w:id="29"/>
    </w:p>
    <w:p w14:paraId="37A7F460" w14:textId="77777777" w:rsidR="00B24C82" w:rsidRPr="00BC7918" w:rsidRDefault="00BC7918" w:rsidP="00632BED">
      <w:pPr>
        <w:pStyle w:val="Reference"/>
        <w:rPr>
          <w:sz w:val="16"/>
          <w:szCs w:val="16"/>
        </w:rPr>
      </w:pPr>
      <w:bookmarkStart w:id="30" w:name="_Ref350518527"/>
      <w:r w:rsidRPr="00BC7918">
        <w:rPr>
          <w:sz w:val="16"/>
          <w:szCs w:val="16"/>
        </w:rPr>
        <w:t>Lee, K. F., &amp; Hon, H.</w:t>
      </w:r>
      <w:r w:rsidR="00632BED" w:rsidRPr="00BC7918">
        <w:rPr>
          <w:sz w:val="16"/>
          <w:szCs w:val="16"/>
        </w:rPr>
        <w:t xml:space="preserve">W. </w:t>
      </w:r>
      <w:r w:rsidRPr="00BC7918">
        <w:rPr>
          <w:sz w:val="16"/>
          <w:szCs w:val="16"/>
        </w:rPr>
        <w:t>“</w:t>
      </w:r>
      <w:r w:rsidR="00632BED" w:rsidRPr="00BC7918">
        <w:rPr>
          <w:sz w:val="16"/>
          <w:szCs w:val="16"/>
        </w:rPr>
        <w:t>Speaker-independent phone recognition using hidden Markov models.</w:t>
      </w:r>
      <w:r w:rsidRPr="00BC7918">
        <w:rPr>
          <w:sz w:val="16"/>
          <w:szCs w:val="16"/>
        </w:rPr>
        <w:t>”</w:t>
      </w:r>
      <w:r w:rsidR="00632BED" w:rsidRPr="00BC7918">
        <w:rPr>
          <w:sz w:val="16"/>
          <w:szCs w:val="16"/>
        </w:rPr>
        <w:t xml:space="preserve"> IEEE Transactions on Acoustics, Speech, and Signal Processing, 37(11), 1641–1648. </w:t>
      </w:r>
      <w:r w:rsidRPr="00BC7918">
        <w:rPr>
          <w:sz w:val="16"/>
          <w:szCs w:val="16"/>
        </w:rPr>
        <w:t xml:space="preserve">1989. </w:t>
      </w:r>
      <w:r w:rsidR="00632BED" w:rsidRPr="00BC7918">
        <w:rPr>
          <w:sz w:val="16"/>
          <w:szCs w:val="16"/>
        </w:rPr>
        <w:t>doi:10.1109/29.46546</w:t>
      </w:r>
      <w:bookmarkEnd w:id="30"/>
    </w:p>
    <w:p w14:paraId="4156DB78" w14:textId="77777777" w:rsidR="00632BED" w:rsidRPr="00BE142B" w:rsidRDefault="00632BED" w:rsidP="00632BED">
      <w:pPr>
        <w:pStyle w:val="Reference"/>
        <w:rPr>
          <w:sz w:val="16"/>
          <w:szCs w:val="16"/>
        </w:rPr>
      </w:pPr>
      <w:bookmarkStart w:id="31" w:name="_Ref350518544"/>
      <w:r w:rsidRPr="00BC7918">
        <w:rPr>
          <w:sz w:val="16"/>
          <w:szCs w:val="16"/>
        </w:rPr>
        <w:t xml:space="preserve">Halberstadt, A., &amp; Glass, J. </w:t>
      </w:r>
      <w:r w:rsidR="00BC7918" w:rsidRPr="00BC7918">
        <w:rPr>
          <w:sz w:val="16"/>
          <w:szCs w:val="16"/>
        </w:rPr>
        <w:t>“</w:t>
      </w:r>
      <w:r w:rsidRPr="00BC7918">
        <w:rPr>
          <w:sz w:val="16"/>
          <w:szCs w:val="16"/>
        </w:rPr>
        <w:t>Heterogeneous acoustic measurements for phonetic classificatio</w:t>
      </w:r>
      <w:r w:rsidRPr="00BE142B">
        <w:rPr>
          <w:sz w:val="16"/>
          <w:szCs w:val="16"/>
        </w:rPr>
        <w:t>n.</w:t>
      </w:r>
      <w:r w:rsidR="00BC7918" w:rsidRPr="00BE142B">
        <w:rPr>
          <w:sz w:val="16"/>
          <w:szCs w:val="16"/>
        </w:rPr>
        <w:t>”</w:t>
      </w:r>
      <w:r w:rsidRPr="00BE142B">
        <w:rPr>
          <w:sz w:val="16"/>
          <w:szCs w:val="16"/>
        </w:rPr>
        <w:t xml:space="preserve"> Proceed</w:t>
      </w:r>
      <w:r w:rsidR="00BC7918" w:rsidRPr="00BE142B">
        <w:rPr>
          <w:sz w:val="16"/>
          <w:szCs w:val="16"/>
        </w:rPr>
        <w:t>ings of Eurospeech 401–404</w:t>
      </w:r>
      <w:r w:rsidRPr="00BE142B">
        <w:rPr>
          <w:sz w:val="16"/>
          <w:szCs w:val="16"/>
        </w:rPr>
        <w:t>.</w:t>
      </w:r>
      <w:bookmarkEnd w:id="31"/>
      <w:r w:rsidR="00BC7918" w:rsidRPr="00BE142B">
        <w:rPr>
          <w:sz w:val="16"/>
          <w:szCs w:val="16"/>
        </w:rPr>
        <w:t xml:space="preserve"> 1997.</w:t>
      </w:r>
    </w:p>
    <w:p w14:paraId="3C2E6735" w14:textId="77777777" w:rsidR="00632BED" w:rsidRDefault="00BC7918" w:rsidP="003D2457">
      <w:pPr>
        <w:pStyle w:val="Reference"/>
        <w:rPr>
          <w:sz w:val="16"/>
          <w:szCs w:val="16"/>
        </w:rPr>
      </w:pPr>
      <w:bookmarkStart w:id="32" w:name="_Ref350518546"/>
      <w:r w:rsidRPr="00BE142B">
        <w:rPr>
          <w:sz w:val="16"/>
          <w:szCs w:val="16"/>
        </w:rPr>
        <w:t>Ager, M., Cvetkovic, Z., Sollich, P. “</w:t>
      </w:r>
      <w:r w:rsidR="00632BED" w:rsidRPr="00BE142B">
        <w:rPr>
          <w:sz w:val="16"/>
          <w:szCs w:val="16"/>
        </w:rPr>
        <w:t>Robust phoneme classification: Exploiting the adaptability of acoustic waveform models.</w:t>
      </w:r>
      <w:r w:rsidRPr="00BE142B">
        <w:rPr>
          <w:sz w:val="16"/>
          <w:szCs w:val="16"/>
        </w:rPr>
        <w:t>”</w:t>
      </w:r>
      <w:r w:rsidR="00632BED" w:rsidRPr="00BE142B">
        <w:rPr>
          <w:sz w:val="16"/>
          <w:szCs w:val="16"/>
        </w:rPr>
        <w:t xml:space="preserve"> EUSIPCO.</w:t>
      </w:r>
      <w:bookmarkEnd w:id="32"/>
      <w:r w:rsidRPr="00BE142B">
        <w:rPr>
          <w:sz w:val="16"/>
          <w:szCs w:val="16"/>
        </w:rPr>
        <w:t xml:space="preserve"> 2009.</w:t>
      </w:r>
    </w:p>
    <w:p w14:paraId="2AE76FAC" w14:textId="13628C01" w:rsidR="00851EDD" w:rsidRDefault="00851EDD" w:rsidP="003D2457">
      <w:pPr>
        <w:pStyle w:val="Reference"/>
        <w:rPr>
          <w:sz w:val="16"/>
          <w:szCs w:val="16"/>
        </w:rPr>
      </w:pPr>
      <w:bookmarkStart w:id="33" w:name="_Ref351537578"/>
      <w:r>
        <w:t>Carnegie Melon University, (2008). “</w:t>
      </w:r>
      <w:r w:rsidRPr="00D870E8">
        <w:rPr>
          <w:sz w:val="16"/>
          <w:szCs w:val="16"/>
        </w:rPr>
        <w:t>The CMU Pronouncing</w:t>
      </w:r>
      <w:r>
        <w:rPr>
          <w:sz w:val="16"/>
          <w:szCs w:val="16"/>
        </w:rPr>
        <w:t xml:space="preserve"> </w:t>
      </w:r>
      <w:r w:rsidRPr="00D870E8">
        <w:rPr>
          <w:sz w:val="16"/>
          <w:szCs w:val="16"/>
        </w:rPr>
        <w:t>Dictionary</w:t>
      </w:r>
      <w:r>
        <w:rPr>
          <w:sz w:val="16"/>
          <w:szCs w:val="16"/>
        </w:rPr>
        <w:t xml:space="preserve">,” [online] Available: </w:t>
      </w:r>
      <w:r w:rsidRPr="00D870E8">
        <w:t>https://cmusphinx.svn.sourceforge.net/svnroot/cmusphinx/trunk/cmudict</w:t>
      </w:r>
      <w:bookmarkEnd w:id="33"/>
    </w:p>
    <w:p w14:paraId="51B4D62E" w14:textId="57A68E05" w:rsidR="001453E8" w:rsidRPr="00BE142B" w:rsidRDefault="001453E8" w:rsidP="001453E8">
      <w:pPr>
        <w:pStyle w:val="Reference"/>
        <w:rPr>
          <w:sz w:val="16"/>
          <w:szCs w:val="16"/>
        </w:rPr>
      </w:pPr>
      <w:bookmarkStart w:id="34" w:name="_Ref351474303"/>
      <w:r w:rsidRPr="001453E8">
        <w:rPr>
          <w:sz w:val="16"/>
          <w:szCs w:val="16"/>
        </w:rPr>
        <w:t>Cie</w:t>
      </w:r>
      <w:r>
        <w:rPr>
          <w:sz w:val="16"/>
          <w:szCs w:val="16"/>
        </w:rPr>
        <w:t>ri, C., Miller, D., &amp; Walker, K</w:t>
      </w:r>
      <w:r w:rsidRPr="001453E8">
        <w:rPr>
          <w:sz w:val="16"/>
          <w:szCs w:val="16"/>
        </w:rPr>
        <w:t xml:space="preserve">. </w:t>
      </w:r>
      <w:r>
        <w:rPr>
          <w:sz w:val="16"/>
          <w:szCs w:val="16"/>
        </w:rPr>
        <w:t>“</w:t>
      </w:r>
      <w:r w:rsidRPr="001453E8">
        <w:rPr>
          <w:sz w:val="16"/>
          <w:szCs w:val="16"/>
        </w:rPr>
        <w:t>The Fisher Corpus: a Resource for the Next Generations of Speech-to-Text.</w:t>
      </w:r>
      <w:r>
        <w:rPr>
          <w:sz w:val="16"/>
          <w:szCs w:val="16"/>
        </w:rPr>
        <w:t>”</w:t>
      </w:r>
      <w:r w:rsidRPr="001453E8">
        <w:rPr>
          <w:sz w:val="16"/>
          <w:szCs w:val="16"/>
        </w:rPr>
        <w:t xml:space="preserve"> Proceedings of the International Conference on Language Resources and Evaluation (pp. 69–71). Lisbon, Portugal. </w:t>
      </w:r>
      <w:r>
        <w:rPr>
          <w:sz w:val="16"/>
          <w:szCs w:val="16"/>
        </w:rPr>
        <w:t xml:space="preserve">2004. </w:t>
      </w:r>
      <w:r w:rsidRPr="001453E8">
        <w:rPr>
          <w:sz w:val="16"/>
          <w:szCs w:val="16"/>
        </w:rPr>
        <w:t>doi:10.1.1.61.8327</w:t>
      </w:r>
      <w:bookmarkEnd w:id="34"/>
    </w:p>
    <w:bookmarkEnd w:id="17"/>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7"/>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E5B6FFB" w14:textId="77777777" w:rsidR="009F6B60" w:rsidRDefault="009F6B60">
      <w:r>
        <w:separator/>
      </w:r>
    </w:p>
    <w:p w14:paraId="14E3FABB" w14:textId="77777777" w:rsidR="009F6B60" w:rsidRDefault="009F6B60"/>
  </w:endnote>
  <w:endnote w:type="continuationSeparator" w:id="0">
    <w:p w14:paraId="401A5663" w14:textId="77777777" w:rsidR="009F6B60" w:rsidRDefault="009F6B60">
      <w:r>
        <w:continuationSeparator/>
      </w:r>
    </w:p>
    <w:p w14:paraId="4D70EB68" w14:textId="77777777" w:rsidR="009F6B60" w:rsidRDefault="009F6B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18847C" w14:textId="77777777" w:rsidR="009F6B60" w:rsidRDefault="009F6B60">
      <w:r>
        <w:separator/>
      </w:r>
    </w:p>
    <w:p w14:paraId="2D9F509B" w14:textId="77777777" w:rsidR="009F6B60" w:rsidRDefault="009F6B60"/>
  </w:footnote>
  <w:footnote w:type="continuationSeparator" w:id="0">
    <w:p w14:paraId="6F3ADAC8" w14:textId="77777777" w:rsidR="009F6B60" w:rsidRDefault="009F6B60">
      <w:r>
        <w:continuationSeparator/>
      </w:r>
    </w:p>
    <w:p w14:paraId="3FE8108F" w14:textId="77777777" w:rsidR="009F6B60" w:rsidRDefault="009F6B60"/>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3DD8E246"/>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C0FE9"/>
    <w:rsid w:val="000D2AF6"/>
    <w:rsid w:val="00106312"/>
    <w:rsid w:val="00113258"/>
    <w:rsid w:val="0012394B"/>
    <w:rsid w:val="00134273"/>
    <w:rsid w:val="001439AD"/>
    <w:rsid w:val="001453E8"/>
    <w:rsid w:val="0014563E"/>
    <w:rsid w:val="00146643"/>
    <w:rsid w:val="001468BA"/>
    <w:rsid w:val="001556DF"/>
    <w:rsid w:val="00160B08"/>
    <w:rsid w:val="00161B6C"/>
    <w:rsid w:val="00172538"/>
    <w:rsid w:val="0017426D"/>
    <w:rsid w:val="00175914"/>
    <w:rsid w:val="001902A3"/>
    <w:rsid w:val="001A7D8A"/>
    <w:rsid w:val="001B3DDA"/>
    <w:rsid w:val="001B6058"/>
    <w:rsid w:val="001C1A3E"/>
    <w:rsid w:val="001C3B2A"/>
    <w:rsid w:val="001D5867"/>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27A9"/>
    <w:rsid w:val="002C27FC"/>
    <w:rsid w:val="002C46BB"/>
    <w:rsid w:val="002D3090"/>
    <w:rsid w:val="002D39AD"/>
    <w:rsid w:val="002D4C08"/>
    <w:rsid w:val="002E01ED"/>
    <w:rsid w:val="002E3347"/>
    <w:rsid w:val="0030121F"/>
    <w:rsid w:val="00324448"/>
    <w:rsid w:val="003265D9"/>
    <w:rsid w:val="003301BC"/>
    <w:rsid w:val="003331B0"/>
    <w:rsid w:val="00335322"/>
    <w:rsid w:val="00341D63"/>
    <w:rsid w:val="003437C9"/>
    <w:rsid w:val="00347D69"/>
    <w:rsid w:val="0035542C"/>
    <w:rsid w:val="00372416"/>
    <w:rsid w:val="00376E7B"/>
    <w:rsid w:val="00377012"/>
    <w:rsid w:val="00382759"/>
    <w:rsid w:val="0039059B"/>
    <w:rsid w:val="003919B4"/>
    <w:rsid w:val="00395DAE"/>
    <w:rsid w:val="003A1E82"/>
    <w:rsid w:val="003A238C"/>
    <w:rsid w:val="003A79F3"/>
    <w:rsid w:val="003B244E"/>
    <w:rsid w:val="003C634D"/>
    <w:rsid w:val="003D2457"/>
    <w:rsid w:val="003F36DC"/>
    <w:rsid w:val="003F78B7"/>
    <w:rsid w:val="004010BD"/>
    <w:rsid w:val="00403A05"/>
    <w:rsid w:val="0040436A"/>
    <w:rsid w:val="00410FC4"/>
    <w:rsid w:val="00413034"/>
    <w:rsid w:val="00423965"/>
    <w:rsid w:val="004276DF"/>
    <w:rsid w:val="0043135C"/>
    <w:rsid w:val="00435863"/>
    <w:rsid w:val="00435C14"/>
    <w:rsid w:val="00441D7B"/>
    <w:rsid w:val="00460CC4"/>
    <w:rsid w:val="0046515D"/>
    <w:rsid w:val="0046750E"/>
    <w:rsid w:val="00476EAF"/>
    <w:rsid w:val="004964BE"/>
    <w:rsid w:val="004A002E"/>
    <w:rsid w:val="004A0974"/>
    <w:rsid w:val="004B2860"/>
    <w:rsid w:val="004B7EC1"/>
    <w:rsid w:val="004C4673"/>
    <w:rsid w:val="004C7659"/>
    <w:rsid w:val="004F217C"/>
    <w:rsid w:val="004F24A0"/>
    <w:rsid w:val="004F2931"/>
    <w:rsid w:val="005008EE"/>
    <w:rsid w:val="0051086F"/>
    <w:rsid w:val="00526205"/>
    <w:rsid w:val="0053095E"/>
    <w:rsid w:val="00544E5A"/>
    <w:rsid w:val="005557D4"/>
    <w:rsid w:val="005777D3"/>
    <w:rsid w:val="005856E1"/>
    <w:rsid w:val="00593170"/>
    <w:rsid w:val="005A37BD"/>
    <w:rsid w:val="005B04AD"/>
    <w:rsid w:val="005B4262"/>
    <w:rsid w:val="005B52FC"/>
    <w:rsid w:val="005B5F5F"/>
    <w:rsid w:val="005C6E74"/>
    <w:rsid w:val="005D6546"/>
    <w:rsid w:val="005D6572"/>
    <w:rsid w:val="005E6B3E"/>
    <w:rsid w:val="005F0413"/>
    <w:rsid w:val="005F74C9"/>
    <w:rsid w:val="006013E1"/>
    <w:rsid w:val="006046BA"/>
    <w:rsid w:val="0060531A"/>
    <w:rsid w:val="00605F6B"/>
    <w:rsid w:val="006116FD"/>
    <w:rsid w:val="00613994"/>
    <w:rsid w:val="006308A6"/>
    <w:rsid w:val="00631189"/>
    <w:rsid w:val="00632BED"/>
    <w:rsid w:val="006479C4"/>
    <w:rsid w:val="00652871"/>
    <w:rsid w:val="00666B07"/>
    <w:rsid w:val="00681C1C"/>
    <w:rsid w:val="00686DD8"/>
    <w:rsid w:val="006A6FD4"/>
    <w:rsid w:val="006B7DC0"/>
    <w:rsid w:val="006C3A66"/>
    <w:rsid w:val="006C7416"/>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71D7B"/>
    <w:rsid w:val="00771DC9"/>
    <w:rsid w:val="00777278"/>
    <w:rsid w:val="00784A69"/>
    <w:rsid w:val="00787632"/>
    <w:rsid w:val="0079076B"/>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B0E60"/>
    <w:rsid w:val="008B60F6"/>
    <w:rsid w:val="008B7144"/>
    <w:rsid w:val="008C0F7D"/>
    <w:rsid w:val="008C6821"/>
    <w:rsid w:val="008D6CA0"/>
    <w:rsid w:val="008E00D6"/>
    <w:rsid w:val="008E1D8F"/>
    <w:rsid w:val="008F1786"/>
    <w:rsid w:val="008F6D7D"/>
    <w:rsid w:val="00905D0A"/>
    <w:rsid w:val="00905D33"/>
    <w:rsid w:val="00933CCC"/>
    <w:rsid w:val="00933DF3"/>
    <w:rsid w:val="00941AAD"/>
    <w:rsid w:val="009437EA"/>
    <w:rsid w:val="009477C2"/>
    <w:rsid w:val="009569C4"/>
    <w:rsid w:val="00973210"/>
    <w:rsid w:val="00981C4A"/>
    <w:rsid w:val="00986A95"/>
    <w:rsid w:val="009879A5"/>
    <w:rsid w:val="00992A91"/>
    <w:rsid w:val="00995BF8"/>
    <w:rsid w:val="00995E20"/>
    <w:rsid w:val="009A5FB5"/>
    <w:rsid w:val="009A71D3"/>
    <w:rsid w:val="009B6BAA"/>
    <w:rsid w:val="009C19E6"/>
    <w:rsid w:val="009C78AA"/>
    <w:rsid w:val="009D0BF3"/>
    <w:rsid w:val="009D2BF2"/>
    <w:rsid w:val="009D53E5"/>
    <w:rsid w:val="009D7749"/>
    <w:rsid w:val="009E7989"/>
    <w:rsid w:val="009F3DEB"/>
    <w:rsid w:val="009F4412"/>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C03BA"/>
    <w:rsid w:val="00AC33F5"/>
    <w:rsid w:val="00AC656F"/>
    <w:rsid w:val="00AD4172"/>
    <w:rsid w:val="00AE695F"/>
    <w:rsid w:val="00B04621"/>
    <w:rsid w:val="00B04E65"/>
    <w:rsid w:val="00B0585D"/>
    <w:rsid w:val="00B1050C"/>
    <w:rsid w:val="00B1582F"/>
    <w:rsid w:val="00B24C82"/>
    <w:rsid w:val="00B25CA3"/>
    <w:rsid w:val="00B3001B"/>
    <w:rsid w:val="00B31EDF"/>
    <w:rsid w:val="00B330D9"/>
    <w:rsid w:val="00B50185"/>
    <w:rsid w:val="00B554BD"/>
    <w:rsid w:val="00B575A0"/>
    <w:rsid w:val="00B80F55"/>
    <w:rsid w:val="00B91791"/>
    <w:rsid w:val="00BA36A7"/>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63F71"/>
    <w:rsid w:val="00C65CBD"/>
    <w:rsid w:val="00C6654E"/>
    <w:rsid w:val="00C76883"/>
    <w:rsid w:val="00C76A9D"/>
    <w:rsid w:val="00C83099"/>
    <w:rsid w:val="00C90371"/>
    <w:rsid w:val="00C9308C"/>
    <w:rsid w:val="00CA22A4"/>
    <w:rsid w:val="00CB4A57"/>
    <w:rsid w:val="00CC53D7"/>
    <w:rsid w:val="00CC6CF8"/>
    <w:rsid w:val="00CD11A4"/>
    <w:rsid w:val="00CE4CF3"/>
    <w:rsid w:val="00CE747E"/>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572F"/>
    <w:rsid w:val="00DC1DFB"/>
    <w:rsid w:val="00DC608C"/>
    <w:rsid w:val="00DD0B13"/>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355B"/>
    <w:rsid w:val="00E45FBB"/>
    <w:rsid w:val="00E4609B"/>
    <w:rsid w:val="00E542FC"/>
    <w:rsid w:val="00E61502"/>
    <w:rsid w:val="00E61DA6"/>
    <w:rsid w:val="00E64730"/>
    <w:rsid w:val="00E64E93"/>
    <w:rsid w:val="00E665EC"/>
    <w:rsid w:val="00E75090"/>
    <w:rsid w:val="00E75660"/>
    <w:rsid w:val="00E8299E"/>
    <w:rsid w:val="00E86710"/>
    <w:rsid w:val="00E90FF4"/>
    <w:rsid w:val="00E930C7"/>
    <w:rsid w:val="00EA1CFA"/>
    <w:rsid w:val="00EA33A0"/>
    <w:rsid w:val="00EB00B5"/>
    <w:rsid w:val="00EB0C06"/>
    <w:rsid w:val="00EB4B11"/>
    <w:rsid w:val="00EC5566"/>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C780F"/>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yperlink" Target="http://www.itl.nist.gov/iad/mig/publications/ASRhistory/index.html"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mailto:amir.harati@gmail.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eader" Target="header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62D160DD-DA61-44AF-BEB1-9F735D06C8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5</Pages>
  <Words>3838</Words>
  <Characters>21880</Characters>
  <Application>Microsoft Office Word</Application>
  <DocSecurity>0</DocSecurity>
  <Lines>182</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esteinbe</cp:lastModifiedBy>
  <cp:revision>10</cp:revision>
  <cp:lastPrinted>2013-03-17T17:03:00Z</cp:lastPrinted>
  <dcterms:created xsi:type="dcterms:W3CDTF">2013-03-20T01:06:00Z</dcterms:created>
  <dcterms:modified xsi:type="dcterms:W3CDTF">2013-03-20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ies>
</file>